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688" w:rsidRPr="00F84B66" w:rsidRDefault="001A1688" w:rsidP="001A1688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 w:rsidRPr="00F84B66">
        <w:rPr>
          <w:rFonts w:cstheme="minorHAnsi"/>
          <w:color w:val="FF0000"/>
          <w:sz w:val="32"/>
          <w:szCs w:val="32"/>
        </w:rPr>
        <w:t xml:space="preserve">2.2. Racionalni brojevi i brojevni pravac  </w:t>
      </w:r>
    </w:p>
    <w:p w:rsidR="001A1688" w:rsidRPr="00F84B66" w:rsidRDefault="001A1688" w:rsidP="001A1688">
      <w:pPr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</w:rPr>
        <w:t>Broj sati: 3</w:t>
      </w:r>
    </w:p>
    <w:p w:rsidR="001A1688" w:rsidRPr="00F84B66" w:rsidRDefault="001A1688" w:rsidP="001A1688">
      <w:pPr>
        <w:rPr>
          <w:rFonts w:cstheme="minorHAnsi"/>
          <w:i/>
        </w:rPr>
      </w:pPr>
      <w:r w:rsidRPr="00F84B66">
        <w:rPr>
          <w:rFonts w:cstheme="minorHAnsi"/>
          <w:i/>
        </w:rPr>
        <w:t>Udžbenik: stranice 106. – 111.</w:t>
      </w:r>
    </w:p>
    <w:p w:rsidR="001A1688" w:rsidRPr="00F84B66" w:rsidRDefault="001A1688" w:rsidP="001A1688">
      <w:pPr>
        <w:spacing w:after="0"/>
        <w:rPr>
          <w:rFonts w:cstheme="minorHAnsi"/>
          <w:b/>
        </w:rPr>
      </w:pPr>
      <w:r w:rsidRPr="00F84B66">
        <w:rPr>
          <w:rFonts w:cstheme="minorHAnsi"/>
          <w:b/>
        </w:rPr>
        <w:t>Odgojno – obrazovni ishod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proofErr w:type="gramStart"/>
      <w:r w:rsidRPr="00F84B66">
        <w:rPr>
          <w:rFonts w:eastAsia="Times New Roman" w:cstheme="minorHAnsi"/>
          <w:color w:val="231F20"/>
          <w:lang w:val="en-US"/>
        </w:rPr>
        <w:t xml:space="preserve">D.7.1.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Pridružuje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točke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pravca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racionalnim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brojevima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>.</w:t>
      </w:r>
      <w:proofErr w:type="gramEnd"/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  <w:r w:rsidRPr="00F84B66">
        <w:rPr>
          <w:rFonts w:eastAsia="Times New Roman" w:cstheme="minorHAnsi"/>
          <w:color w:val="231F20"/>
          <w:lang w:val="en-US"/>
        </w:rPr>
        <w:t xml:space="preserve">A.7.3.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Primjenjuje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različite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zapise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racionalnih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 xml:space="preserve"> </w:t>
      </w:r>
      <w:proofErr w:type="spellStart"/>
      <w:r w:rsidRPr="00F84B66">
        <w:rPr>
          <w:rFonts w:eastAsia="Times New Roman" w:cstheme="minorHAnsi"/>
          <w:color w:val="231F20"/>
          <w:lang w:val="en-US"/>
        </w:rPr>
        <w:t>brojeva</w:t>
      </w:r>
      <w:proofErr w:type="spellEnd"/>
      <w:r w:rsidRPr="00F84B66">
        <w:rPr>
          <w:rFonts w:eastAsia="Times New Roman" w:cstheme="minorHAnsi"/>
          <w:color w:val="231F20"/>
          <w:lang w:val="en-US"/>
        </w:rPr>
        <w:t>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val="en-US"/>
        </w:rPr>
      </w:pPr>
    </w:p>
    <w:p w:rsidR="001A1688" w:rsidRPr="00F84B66" w:rsidRDefault="001A1688" w:rsidP="001A1688">
      <w:pPr>
        <w:spacing w:after="0"/>
        <w:rPr>
          <w:rFonts w:cstheme="minorHAnsi"/>
          <w:b/>
        </w:rPr>
      </w:pPr>
      <w:r w:rsidRPr="00F84B66">
        <w:rPr>
          <w:rFonts w:cstheme="minorHAnsi"/>
          <w:b/>
        </w:rPr>
        <w:t>Međupredmetne teme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A.3.2. Primjena strategija učenja i rješavanje problema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A.3.4. Učenik kritički promišlja i vrednuje ideje uz podršku učitelja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uku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B.3.4. Učenik </w:t>
      </w:r>
      <w:proofErr w:type="spellStart"/>
      <w:r w:rsidRPr="00F84B66">
        <w:rPr>
          <w:rFonts w:eastAsia="Times New Roman" w:cstheme="minorHAnsi"/>
          <w:color w:val="231F20"/>
          <w:lang w:eastAsia="hr-HR"/>
        </w:rPr>
        <w:t>samovrednuje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A.3.1. Razvija sliku o sebi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A.3.3. Razvija osobne potencijale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B.3.2. Razvija komunikacijske kompetencije i uvažavajuće odnose s drugima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osr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B.3.4. Suradnički uči i radi u timu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  <w:lang w:eastAsia="hr-HR"/>
        </w:rPr>
      </w:pPr>
      <w:proofErr w:type="spellStart"/>
      <w:r w:rsidRPr="00F84B66">
        <w:rPr>
          <w:rFonts w:eastAsia="Times New Roman" w:cstheme="minorHAnsi"/>
          <w:color w:val="231F20"/>
          <w:lang w:eastAsia="hr-HR"/>
        </w:rPr>
        <w:t>ikt</w:t>
      </w:r>
      <w:proofErr w:type="spellEnd"/>
      <w:r w:rsidRPr="00F84B66">
        <w:rPr>
          <w:rFonts w:eastAsia="Times New Roman" w:cstheme="minorHAnsi"/>
          <w:color w:val="231F20"/>
          <w:lang w:eastAsia="hr-HR"/>
        </w:rPr>
        <w:t xml:space="preserve"> A.3.2. Učenik se samostalno koristi raznim uređajima i programima.</w:t>
      </w:r>
    </w:p>
    <w:p w:rsidR="001A1688" w:rsidRPr="00F84B66" w:rsidRDefault="001A1688" w:rsidP="001A1688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 xml:space="preserve">Tijek nastavnih sati </w:t>
      </w:r>
    </w:p>
    <w:p w:rsidR="001A1688" w:rsidRPr="00F84B66" w:rsidRDefault="001A1688" w:rsidP="001A1688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84B66">
        <w:rPr>
          <w:rFonts w:cstheme="minorHAnsi"/>
          <w:b/>
          <w:color w:val="00B0F0"/>
        </w:rPr>
        <w:t>Racionalni brojevi i brojevni pravac (1)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 1 – Ponavljanje</w:t>
      </w:r>
    </w:p>
    <w:p w:rsidR="001A1688" w:rsidRPr="00F84B66" w:rsidRDefault="001A1688" w:rsidP="001A1688">
      <w:pPr>
        <w:spacing w:after="0" w:line="240" w:lineRule="auto"/>
        <w:rPr>
          <w:rFonts w:cstheme="minorHAnsi"/>
        </w:rPr>
      </w:pPr>
      <w:r w:rsidRPr="00F84B66">
        <w:rPr>
          <w:rFonts w:cstheme="minorHAnsi"/>
        </w:rPr>
        <w:t>Učenici su u petom i šestom razredu naučili organizirati brojevni pravac i točka pravca pridruživati cijele brojeve i pozitivne racionalne brojeve.</w:t>
      </w:r>
    </w:p>
    <w:p w:rsidR="001A1688" w:rsidRPr="00F84B66" w:rsidRDefault="001A1688" w:rsidP="001A1688">
      <w:pPr>
        <w:spacing w:after="0" w:line="240" w:lineRule="auto"/>
        <w:rPr>
          <w:rFonts w:cstheme="minorHAnsi"/>
        </w:rPr>
      </w:pPr>
    </w:p>
    <w:p w:rsidR="001A1688" w:rsidRPr="00F84B66" w:rsidRDefault="001A1688" w:rsidP="001A1688">
      <w:pPr>
        <w:spacing w:after="0" w:line="240" w:lineRule="auto"/>
        <w:rPr>
          <w:rFonts w:cstheme="minorHAnsi"/>
          <w:b/>
        </w:rPr>
      </w:pPr>
      <w:r w:rsidRPr="00F84B66">
        <w:rPr>
          <w:rFonts w:cstheme="minorHAnsi"/>
        </w:rPr>
        <w:t xml:space="preserve">Učitelj prikuplja informacije o prethodnim znanjima učenika i </w:t>
      </w:r>
      <w:proofErr w:type="spellStart"/>
      <w:r w:rsidRPr="00F84B66">
        <w:rPr>
          <w:rFonts w:cstheme="minorHAnsi"/>
        </w:rPr>
        <w:t>miskoncepcijama</w:t>
      </w:r>
      <w:proofErr w:type="spellEnd"/>
      <w:r w:rsidRPr="00F84B66">
        <w:rPr>
          <w:rFonts w:cstheme="minorHAnsi"/>
        </w:rPr>
        <w:t xml:space="preserve"> učenika o organizaciji brojevnog pravca i pridruživanju cijelih i pozitivnih racionalnih brojeva točkama pravca (vrednovanje za učenje).</w:t>
      </w:r>
    </w:p>
    <w:p w:rsidR="001A1688" w:rsidRPr="00F84B66" w:rsidRDefault="001A1688" w:rsidP="001A1688">
      <w:pPr>
        <w:spacing w:after="0" w:line="240" w:lineRule="auto"/>
        <w:rPr>
          <w:rFonts w:cstheme="minorHAnsi"/>
          <w:b/>
        </w:rPr>
      </w:pPr>
      <w:r w:rsidRPr="00F84B66">
        <w:rPr>
          <w:rFonts w:cstheme="minorHAnsi"/>
          <w:b/>
        </w:rPr>
        <w:t xml:space="preserve">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 2 – Gdje se na brojevnom pravcu nalaze negativni razlomci?</w:t>
      </w: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</w:rPr>
        <w:t>Uz razgovor s učenicima putem</w:t>
      </w:r>
      <w:r w:rsidRPr="00F84B66">
        <w:rPr>
          <w:rFonts w:cs="Myriad Pro"/>
          <w:color w:val="000000"/>
        </w:rPr>
        <w:t xml:space="preserve"> prezentacije </w:t>
      </w:r>
      <w:r w:rsidRPr="00F84B66">
        <w:rPr>
          <w:rFonts w:cstheme="minorHAnsi"/>
        </w:rPr>
        <w:t>(</w:t>
      </w:r>
      <w:r w:rsidRPr="00F84B66">
        <w:rPr>
          <w:rFonts w:cstheme="minorHAnsi"/>
          <w:color w:val="7F7F7F" w:themeColor="text1" w:themeTint="80"/>
        </w:rPr>
        <w:t>e-sfera: Racionalni brojevi -&gt; Racionalni brojevi i brojevni pravac -&gt; e-Matematika -&gt; Suprotni racionalni brojevi i njihova apsolutna vrijednost</w:t>
      </w:r>
      <w:r w:rsidRPr="00F84B66">
        <w:rPr>
          <w:rFonts w:cstheme="minorHAnsi"/>
        </w:rPr>
        <w:t>)</w:t>
      </w:r>
      <w:r w:rsidRPr="00F84B66">
        <w:rPr>
          <w:rFonts w:cstheme="minorHAnsi"/>
          <w:i/>
        </w:rPr>
        <w:t xml:space="preserve"> </w:t>
      </w:r>
      <w:r w:rsidRPr="00F84B66">
        <w:rPr>
          <w:rFonts w:cstheme="minorHAnsi"/>
        </w:rPr>
        <w:t>učitelj pokazuje da se negativni razlomci, kao i negativni cijeli brojevi, nalaze lijevo od 0 na brojevnom pravcu. Smješteni su na istu udaljenost od nule kao da su pozitivni, ali s lijeve strane. Na taj smo način dobili parove suprotnih racionalnih brojeva. To su brojevi koji imaju istu apsolutnu vrijednost, ali suprotne predznake.</w:t>
      </w:r>
    </w:p>
    <w:p w:rsidR="001A1688" w:rsidRPr="00F84B66" w:rsidRDefault="001A1688" w:rsidP="001A1688">
      <w:pPr>
        <w:spacing w:after="0"/>
        <w:rPr>
          <w:rFonts w:cstheme="minorHAnsi"/>
          <w:color w:val="0070C0"/>
        </w:rPr>
      </w:pPr>
      <w:proofErr w:type="spellStart"/>
      <w:r w:rsidRPr="00F84B66">
        <w:rPr>
          <w:rFonts w:cstheme="minorHAnsi"/>
          <w:b/>
          <w:color w:val="0070C0"/>
        </w:rPr>
        <w:t>Apslolutna</w:t>
      </w:r>
      <w:proofErr w:type="spellEnd"/>
      <w:r w:rsidRPr="00F84B66">
        <w:rPr>
          <w:rFonts w:cstheme="minorHAnsi"/>
          <w:b/>
          <w:color w:val="0070C0"/>
        </w:rPr>
        <w:t xml:space="preserve"> vrijednost</w:t>
      </w:r>
      <w:r w:rsidRPr="00F84B66">
        <w:rPr>
          <w:rFonts w:cstheme="minorHAnsi"/>
          <w:color w:val="0070C0"/>
        </w:rPr>
        <w:t xml:space="preserve"> racionalnog broja je njegova udaljenost od nule na brojevnom pravcu.</w:t>
      </w:r>
    </w:p>
    <w:p w:rsidR="001A1688" w:rsidRPr="00F84B66" w:rsidRDefault="001A1688" w:rsidP="001A1688">
      <w:pPr>
        <w:spacing w:after="0"/>
        <w:rPr>
          <w:rFonts w:cstheme="minorHAnsi"/>
          <w:color w:val="0070C0"/>
        </w:rPr>
      </w:pPr>
      <w:r w:rsidRPr="00F84B66">
        <w:rPr>
          <w:rFonts w:cstheme="minorHAnsi"/>
          <w:b/>
          <w:color w:val="0070C0"/>
        </w:rPr>
        <w:t>Suprotni brojevi</w:t>
      </w:r>
      <w:r w:rsidRPr="00F84B66">
        <w:rPr>
          <w:rFonts w:cstheme="minorHAnsi"/>
          <w:color w:val="0070C0"/>
        </w:rPr>
        <w:t xml:space="preserve"> su racionalni brojevi različitog predznaka koji imaju istu apsolutnu vrijednost. </w:t>
      </w:r>
    </w:p>
    <w:p w:rsidR="001A1688" w:rsidRPr="00F84B66" w:rsidRDefault="001A1688" w:rsidP="001A1688">
      <w:pPr>
        <w:spacing w:after="0"/>
        <w:jc w:val="center"/>
        <w:rPr>
          <w:color w:val="0070C0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</w:rPr>
        <w:t>Učenici rješavaju zadatke 34. – 37. te samostalno provjeravaju ispravnost rješenja. Učitelj pomaže, usmjerava i vodi kroz proces samovrednovanja (vrednovanje kao učenje).</w:t>
      </w:r>
    </w:p>
    <w:p w:rsidR="001A1688" w:rsidRPr="00F84B66" w:rsidRDefault="001A1688" w:rsidP="001A1688">
      <w:pPr>
        <w:spacing w:after="0"/>
        <w:rPr>
          <w:rFonts w:cstheme="minorHAnsi"/>
          <w:b/>
        </w:rPr>
      </w:pPr>
    </w:p>
    <w:p w:rsidR="001A1688" w:rsidRPr="00F84B66" w:rsidRDefault="001A1688" w:rsidP="001A1688">
      <w:pPr>
        <w:spacing w:after="0"/>
        <w:rPr>
          <w:rFonts w:cstheme="minorHAnsi"/>
          <w:b/>
        </w:rPr>
      </w:pPr>
      <w:r w:rsidRPr="00F84B66">
        <w:rPr>
          <w:rFonts w:cstheme="minorHAnsi"/>
          <w:b/>
        </w:rPr>
        <w:t>Aktivnost 3 – Pridruživanje racionalnih brojeva točkama pravca</w:t>
      </w:r>
    </w:p>
    <w:p w:rsidR="001A1688" w:rsidRPr="00F84B66" w:rsidRDefault="001A1688" w:rsidP="001A1688">
      <w:pPr>
        <w:spacing w:after="0"/>
        <w:rPr>
          <w:rFonts w:cstheme="minorHAnsi"/>
          <w:b/>
        </w:rPr>
      </w:pP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 xml:space="preserve">Uz razgovor s učenicima na </w:t>
      </w:r>
      <w:r w:rsidRPr="00F84B66">
        <w:rPr>
          <w:rFonts w:cstheme="minorHAnsi"/>
          <w:i/>
        </w:rPr>
        <w:t>Primjeru 3.</w:t>
      </w:r>
      <w:r w:rsidRPr="00F84B66">
        <w:rPr>
          <w:rFonts w:cstheme="minorHAnsi"/>
        </w:rPr>
        <w:t xml:space="preserve"> učitelj pokazuje kako racionalnom broju pridružiti točku pravca uz prethodnu procjenu položaja te točke.</w:t>
      </w:r>
    </w:p>
    <w:p w:rsidR="001A1688" w:rsidRPr="00F84B66" w:rsidRDefault="001A1688" w:rsidP="001A1688">
      <w:pPr>
        <w:spacing w:before="200"/>
        <w:rPr>
          <w:rFonts w:cstheme="minorHAnsi"/>
          <w:b/>
        </w:rPr>
      </w:pPr>
      <w:r w:rsidRPr="00F84B66">
        <w:rPr>
          <w:rFonts w:cstheme="minorHAnsi"/>
        </w:rPr>
        <w:t>Učenici rješavaju zadatke 24. i 25.d te samostalno provjeravaju ispravnost rješenja. Učitelj pomaže, usmjerava i vodi kroz proces samovrednovanja (vrednovanje kao učenje).</w:t>
      </w:r>
    </w:p>
    <w:p w:rsidR="001A1688" w:rsidRPr="00F84B66" w:rsidRDefault="001A1688" w:rsidP="001A1688">
      <w:pPr>
        <w:spacing w:after="0"/>
        <w:rPr>
          <w:rFonts w:cstheme="minorHAnsi"/>
          <w:b/>
        </w:rPr>
      </w:pPr>
      <w:r w:rsidRPr="00F84B66">
        <w:rPr>
          <w:rFonts w:cstheme="minorHAnsi"/>
          <w:b/>
        </w:rPr>
        <w:t>Aktivnost 4 – Kojim su razlomcima pridružene točke?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>Učenici rješavaju zadatke 32.a,b te samostalno provjeravaju ispravnost rješenja. Učitelj pomaže, usmjerava i vodi kroz proces samovrednovanja (vrednovanje kao učenje).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 xml:space="preserve">Listići za vrednovanje kao učenje: Pr.1.  </w:t>
      </w:r>
    </w:p>
    <w:p w:rsidR="001A1688" w:rsidRPr="00F84B66" w:rsidRDefault="001A1688" w:rsidP="001A1688">
      <w:pPr>
        <w:tabs>
          <w:tab w:val="left" w:pos="6938"/>
        </w:tabs>
        <w:rPr>
          <w:rFonts w:cstheme="minorHAnsi"/>
        </w:rPr>
      </w:pPr>
      <w:r w:rsidRPr="00F84B66">
        <w:rPr>
          <w:rFonts w:cstheme="minorHAnsi"/>
        </w:rPr>
        <w:t>Listići za vrednovanje za učenje: Pr.1. i Listići za vrednovanje za učenje_općenito:  Pr.1. – Pr.5.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Primjeri vrednovanja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Vrednovanje kao učenje: </w:t>
      </w:r>
    </w:p>
    <w:p w:rsidR="001A1688" w:rsidRPr="00F84B66" w:rsidRDefault="001A1688" w:rsidP="001A1688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84B66">
        <w:rPr>
          <w:rFonts w:cstheme="minorHAnsi"/>
        </w:rPr>
        <w:t>Aktivnost 2, 3, 4 – samovrednovanje ispravnosti rješavanja zadataka</w:t>
      </w:r>
    </w:p>
    <w:p w:rsidR="001A1688" w:rsidRPr="00F84B66" w:rsidRDefault="001A1688" w:rsidP="001A1688">
      <w:pPr>
        <w:numPr>
          <w:ilvl w:val="0"/>
          <w:numId w:val="3"/>
        </w:numPr>
        <w:spacing w:after="0"/>
        <w:ind w:left="1418"/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4 – listići za vrednovanje kao učenje </w:t>
      </w:r>
    </w:p>
    <w:p w:rsidR="001A1688" w:rsidRPr="00F84B66" w:rsidRDefault="001A1688" w:rsidP="001A1688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>Vrednovanje za učenje:</w:t>
      </w:r>
    </w:p>
    <w:p w:rsidR="001A1688" w:rsidRPr="00F84B66" w:rsidRDefault="001A1688" w:rsidP="001A1688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1 – prikupljanje informacija o prethodnim znanjima </w:t>
      </w:r>
    </w:p>
    <w:p w:rsidR="001A1688" w:rsidRPr="00F84B66" w:rsidRDefault="001A1688" w:rsidP="001A1688">
      <w:pPr>
        <w:numPr>
          <w:ilvl w:val="1"/>
          <w:numId w:val="4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4 – listići za vrednovanje za učenje 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i koje obuhvaćaju prilagodbu za učenike s teškoćama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</w:rPr>
      </w:pPr>
      <w:r w:rsidRPr="00F84B66">
        <w:rPr>
          <w:rFonts w:cstheme="minorHAnsi"/>
        </w:rPr>
        <w:t>Dopunski zadatci: 38.a, 39., 40.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F84B66">
        <w:rPr>
          <w:rFonts w:cstheme="minorHAnsi"/>
        </w:rPr>
        <w:t>Lj</w:t>
      </w:r>
      <w:proofErr w:type="spellEnd"/>
      <w:r w:rsidRPr="00F84B66">
        <w:rPr>
          <w:rFonts w:cstheme="minorHAnsi"/>
        </w:rPr>
        <w:t xml:space="preserve">. </w:t>
      </w:r>
      <w:proofErr w:type="spellStart"/>
      <w:r w:rsidRPr="00F84B66">
        <w:rPr>
          <w:rFonts w:cstheme="minorHAnsi"/>
        </w:rPr>
        <w:t>Peretin</w:t>
      </w:r>
      <w:proofErr w:type="spellEnd"/>
      <w:r w:rsidRPr="00F84B66">
        <w:rPr>
          <w:rFonts w:cstheme="minorHAnsi"/>
        </w:rPr>
        <w:t xml:space="preserve">, D. </w:t>
      </w:r>
      <w:proofErr w:type="spellStart"/>
      <w:r w:rsidRPr="00F84B66">
        <w:rPr>
          <w:rFonts w:cstheme="minorHAnsi"/>
        </w:rPr>
        <w:t>Vujanović</w:t>
      </w:r>
      <w:proofErr w:type="spellEnd"/>
      <w:r w:rsidRPr="00F84B66">
        <w:rPr>
          <w:rFonts w:cstheme="minorHAnsi"/>
        </w:rPr>
        <w:t xml:space="preserve">: Matematika 7 - radna bilježnica za pomoć u učenju matematike –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i za motiviranje i rad s darovitim učenicima</w:t>
      </w:r>
    </w:p>
    <w:p w:rsidR="001A1688" w:rsidRPr="00F84B66" w:rsidRDefault="001A1688" w:rsidP="001A1688">
      <w:pPr>
        <w:numPr>
          <w:ilvl w:val="0"/>
          <w:numId w:val="5"/>
        </w:numPr>
        <w:contextualSpacing/>
        <w:rPr>
          <w:rFonts w:cstheme="minorHAnsi"/>
        </w:rPr>
      </w:pPr>
      <w:r w:rsidRPr="00F84B66">
        <w:rPr>
          <w:rFonts w:cstheme="minorHAnsi"/>
        </w:rPr>
        <w:t>Dodatni zadatci: 42. – 44.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84B66">
        <w:rPr>
          <w:rFonts w:cstheme="minorHAnsi"/>
        </w:rPr>
        <w:t xml:space="preserve">Z. </w:t>
      </w:r>
      <w:proofErr w:type="spellStart"/>
      <w:r w:rsidRPr="00F84B66">
        <w:rPr>
          <w:rFonts w:cstheme="minorHAnsi"/>
        </w:rPr>
        <w:t>Martinec</w:t>
      </w:r>
      <w:proofErr w:type="spellEnd"/>
      <w:r w:rsidRPr="00F84B66">
        <w:rPr>
          <w:rFonts w:cstheme="minorHAnsi"/>
        </w:rPr>
        <w:t xml:space="preserve">: Matematika 7 plus – zbirka zadataka za dodatnu nastavu matematike – 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F84B66">
        <w:rPr>
          <w:rFonts w:cstheme="minorHAnsi"/>
        </w:rPr>
        <w:t>M.Muštra</w:t>
      </w:r>
      <w:proofErr w:type="spellEnd"/>
      <w:r w:rsidRPr="00F84B66">
        <w:rPr>
          <w:rFonts w:cstheme="minorHAnsi"/>
        </w:rPr>
        <w:t xml:space="preserve">: Dodatna nastava matematike za 7.razred -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Domaća zadaća</w:t>
      </w:r>
    </w:p>
    <w:p w:rsidR="001A1688" w:rsidRPr="00F84B66" w:rsidRDefault="001A1688" w:rsidP="001A1688">
      <w:pPr>
        <w:spacing w:after="0" w:line="240" w:lineRule="auto"/>
        <w:ind w:left="720"/>
        <w:contextualSpacing/>
        <w:rPr>
          <w:rFonts w:cstheme="minorHAnsi"/>
        </w:rPr>
      </w:pPr>
      <w:r w:rsidRPr="00F84B66">
        <w:rPr>
          <w:rFonts w:cstheme="minorHAnsi"/>
        </w:rPr>
        <w:t>25.b</w:t>
      </w:r>
    </w:p>
    <w:p w:rsidR="001A1688" w:rsidRPr="00F84B66" w:rsidRDefault="001A1688" w:rsidP="001A1688">
      <w:pPr>
        <w:spacing w:after="0" w:line="240" w:lineRule="auto"/>
        <w:ind w:left="720"/>
        <w:contextualSpacing/>
        <w:rPr>
          <w:rFonts w:cstheme="minorHAnsi"/>
        </w:rPr>
      </w:pPr>
      <w:r w:rsidRPr="00F84B66">
        <w:rPr>
          <w:rFonts w:cstheme="minorHAnsi"/>
        </w:rPr>
        <w:t>Zadatci za vježbu: 32.c,d, 33.</w:t>
      </w:r>
    </w:p>
    <w:p w:rsidR="001A1688" w:rsidRPr="00F84B66" w:rsidRDefault="001A1688" w:rsidP="001A1688">
      <w:pPr>
        <w:spacing w:after="0" w:line="240" w:lineRule="auto"/>
        <w:ind w:left="720"/>
        <w:contextualSpacing/>
        <w:rPr>
          <w:rFonts w:cstheme="minorHAnsi"/>
        </w:rPr>
      </w:pPr>
    </w:p>
    <w:p w:rsidR="001A1688" w:rsidRPr="00F84B66" w:rsidRDefault="001A1688" w:rsidP="001A1688">
      <w:pPr>
        <w:spacing w:after="0" w:line="240" w:lineRule="auto"/>
        <w:ind w:left="720"/>
        <w:contextualSpacing/>
        <w:rPr>
          <w:rFonts w:cstheme="minorHAnsi"/>
          <w:b/>
          <w:color w:val="00B0F0"/>
        </w:rPr>
      </w:pPr>
      <w:r w:rsidRPr="00F84B66">
        <w:rPr>
          <w:rFonts w:cstheme="minorHAnsi"/>
        </w:rPr>
        <w:t xml:space="preserve"> </w:t>
      </w:r>
    </w:p>
    <w:p w:rsidR="001A1688" w:rsidRPr="00F84B66" w:rsidRDefault="001A1688" w:rsidP="001A1688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84B66">
        <w:rPr>
          <w:rFonts w:cstheme="minorHAnsi"/>
          <w:b/>
          <w:color w:val="00B0F0"/>
        </w:rPr>
        <w:t>Racionalni brojevi i brojevni pravac (2)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 1 – Ponavljanje u paru</w:t>
      </w:r>
    </w:p>
    <w:p w:rsidR="001A1688" w:rsidRPr="00F84B66" w:rsidRDefault="001A1688" w:rsidP="001A1688">
      <w:pPr>
        <w:tabs>
          <w:tab w:val="left" w:pos="6938"/>
        </w:tabs>
        <w:spacing w:after="0" w:line="240" w:lineRule="auto"/>
        <w:rPr>
          <w:rFonts w:cstheme="minorHAnsi"/>
        </w:rPr>
      </w:pPr>
      <w:r w:rsidRPr="00F84B66">
        <w:rPr>
          <w:rFonts w:cstheme="minorHAnsi"/>
        </w:rPr>
        <w:t xml:space="preserve">Učitelj prikuplja informacije o prethodnim znanjima učenika i </w:t>
      </w:r>
      <w:proofErr w:type="spellStart"/>
      <w:r w:rsidRPr="00F84B66">
        <w:rPr>
          <w:rFonts w:cstheme="minorHAnsi"/>
        </w:rPr>
        <w:t>miskoncepcijama</w:t>
      </w:r>
      <w:proofErr w:type="spellEnd"/>
      <w:r w:rsidRPr="00F84B66">
        <w:rPr>
          <w:rFonts w:cstheme="minorHAnsi"/>
        </w:rPr>
        <w:t xml:space="preserve"> učenika o pridruživanju racionalnih brojeva jednakih nazivnika točkama pravca (vrednovanje za učenje).</w:t>
      </w:r>
    </w:p>
    <w:p w:rsidR="001A1688" w:rsidRPr="00F84B66" w:rsidRDefault="001A1688" w:rsidP="001A1688">
      <w:pPr>
        <w:spacing w:after="0"/>
        <w:rPr>
          <w:rFonts w:cstheme="minorHAnsi"/>
        </w:rPr>
      </w:pPr>
      <w:r w:rsidRPr="00F84B66">
        <w:rPr>
          <w:rFonts w:cstheme="minorHAnsi"/>
        </w:rPr>
        <w:t xml:space="preserve">Učenici u paru u bilježnicu odgovaraju na pitanja iz rubrike Jeste li razumjeli? </w:t>
      </w:r>
    </w:p>
    <w:p w:rsidR="001A1688" w:rsidRPr="00F84B66" w:rsidRDefault="001A1688" w:rsidP="001A1688">
      <w:pPr>
        <w:numPr>
          <w:ilvl w:val="0"/>
          <w:numId w:val="9"/>
        </w:numPr>
        <w:contextualSpacing/>
        <w:rPr>
          <w:rFonts w:cstheme="minorHAnsi"/>
        </w:rPr>
      </w:pPr>
      <w:r w:rsidRPr="00F84B66">
        <w:rPr>
          <w:rFonts w:cstheme="minorHAnsi"/>
        </w:rPr>
        <w:t>Navedite nekoliko negativnih racionalnih brojeva.</w:t>
      </w:r>
    </w:p>
    <w:p w:rsidR="001A1688" w:rsidRPr="00F84B66" w:rsidRDefault="001A1688" w:rsidP="001A1688">
      <w:pPr>
        <w:numPr>
          <w:ilvl w:val="0"/>
          <w:numId w:val="9"/>
        </w:numPr>
        <w:contextualSpacing/>
        <w:rPr>
          <w:rFonts w:cstheme="minorHAnsi"/>
        </w:rPr>
      </w:pPr>
      <w:r w:rsidRPr="00F84B66">
        <w:rPr>
          <w:rFonts w:cstheme="minorHAnsi"/>
        </w:rPr>
        <w:t>Je li nula pozitivan ili negativan broj?</w:t>
      </w:r>
    </w:p>
    <w:p w:rsidR="001A1688" w:rsidRPr="00F84B66" w:rsidRDefault="001A1688" w:rsidP="001A1688">
      <w:pPr>
        <w:numPr>
          <w:ilvl w:val="0"/>
          <w:numId w:val="9"/>
        </w:numPr>
        <w:contextualSpacing/>
        <w:rPr>
          <w:rFonts w:cstheme="minorHAnsi"/>
        </w:rPr>
      </w:pPr>
      <w:r w:rsidRPr="00F84B66">
        <w:rPr>
          <w:rFonts w:cstheme="minorHAnsi"/>
        </w:rPr>
        <w:t>Gdje su na brojevnom pravcu smješteni pozitivni racionalni brojevi?</w:t>
      </w:r>
    </w:p>
    <w:p w:rsidR="001A1688" w:rsidRPr="00F84B66" w:rsidRDefault="001A1688" w:rsidP="001A1688">
      <w:pPr>
        <w:numPr>
          <w:ilvl w:val="0"/>
          <w:numId w:val="9"/>
        </w:numPr>
        <w:contextualSpacing/>
        <w:rPr>
          <w:rFonts w:cstheme="minorHAnsi"/>
        </w:rPr>
      </w:pPr>
      <w:r w:rsidRPr="00F84B66">
        <w:rPr>
          <w:rFonts w:cstheme="minorHAnsi"/>
        </w:rPr>
        <w:t>Može li apsolutna vrijednost racionalnog broja biti negativan broj? Objasnite.</w:t>
      </w: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</w:rPr>
        <w:t xml:space="preserve">Zatim kroz razgovor </w:t>
      </w:r>
      <w:proofErr w:type="spellStart"/>
      <w:r w:rsidRPr="00F84B66">
        <w:rPr>
          <w:rFonts w:cstheme="minorHAnsi"/>
        </w:rPr>
        <w:t>argumetiraju</w:t>
      </w:r>
      <w:proofErr w:type="spellEnd"/>
      <w:r w:rsidRPr="00F84B66">
        <w:rPr>
          <w:rFonts w:cstheme="minorHAnsi"/>
        </w:rPr>
        <w:t xml:space="preserve"> objašnjenje u paru. Učitelj moderira raspravu (vrednovanje kao učenje).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 2 – Pridruživanje racionalnih brojeva različitih nazivnika točkama pravca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lastRenderedPageBreak/>
        <w:t xml:space="preserve">Uz razgovor s učenicima na </w:t>
      </w:r>
      <w:r w:rsidRPr="00F84B66">
        <w:rPr>
          <w:rFonts w:cstheme="minorHAnsi"/>
          <w:i/>
        </w:rPr>
        <w:t>Primjeru 4.</w:t>
      </w:r>
      <w:r w:rsidRPr="00F84B66">
        <w:rPr>
          <w:rFonts w:cstheme="minorHAnsi"/>
        </w:rPr>
        <w:t xml:space="preserve"> i/ili </w:t>
      </w:r>
      <w:r w:rsidRPr="00F84B66">
        <w:rPr>
          <w:rFonts w:cs="Myriad Pro"/>
          <w:color w:val="000000"/>
        </w:rPr>
        <w:t xml:space="preserve">putem prezentacije </w:t>
      </w:r>
      <w:r w:rsidRPr="00F84B66">
        <w:rPr>
          <w:rFonts w:cstheme="minorHAnsi"/>
        </w:rPr>
        <w:t>(</w:t>
      </w:r>
      <w:r w:rsidRPr="00F84B66">
        <w:rPr>
          <w:rFonts w:cstheme="minorHAnsi"/>
          <w:color w:val="7F7F7F" w:themeColor="text1" w:themeTint="80"/>
        </w:rPr>
        <w:t>e-sfera: Racionalni brojevi -&gt; Racionalni brojevi i brojevni pravac -&gt; e-Matematika -&gt; Pridruživanje racionalnih brojeva različitih nazivnika točkama pravca</w:t>
      </w:r>
      <w:r w:rsidRPr="00F84B66">
        <w:rPr>
          <w:rFonts w:cstheme="minorHAnsi"/>
        </w:rPr>
        <w:t>) učitelj pokazuje kako racionalnim brojevima različitih nazivnika pridružiti točke pravca.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>Učenici rješavaju zadatak 29.a,b te samostalno provjeravaju ispravnost rješenja. Učitelj pomaže, usmjerava i vodi kroz proces samovrednovanja (vrednovanje kao učenje).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 3 – Pridruživanje decimalnih brojeva točkama pravca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 xml:space="preserve">Uz razgovor s učenicima na </w:t>
      </w:r>
      <w:r w:rsidRPr="00F84B66">
        <w:rPr>
          <w:rFonts w:cstheme="minorHAnsi"/>
          <w:i/>
        </w:rPr>
        <w:t>Primjeru 5.</w:t>
      </w:r>
      <w:r w:rsidRPr="00F84B66">
        <w:rPr>
          <w:rFonts w:cstheme="minorHAnsi"/>
        </w:rPr>
        <w:t xml:space="preserve"> učitelj pokazuje kako decimalnim brojevima pridružiti točke pravca.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>Učenici rješavaju zadatke 27.a,b i 28.a,b te samostalno provjeravaju ispravnost rješenja. Učitelj pomaže, usmjerava i vodi kroz proces samovrednovanja (vrednovanje kao učenje).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 4 – Uvježbavanje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</w:rPr>
        <w:t>Učenici rješavaju zadatak 31.a te samostalno provjeravaju ispravnost rješenja. Učitelj pomaže, usmjerava i vodi kroz proces samovrednovanja (vrednovanje kao učenje).</w:t>
      </w:r>
      <w:r w:rsidRPr="00F84B66">
        <w:rPr>
          <w:rFonts w:cstheme="minorHAnsi"/>
          <w:color w:val="002060"/>
        </w:rPr>
        <w:t xml:space="preserve">                                        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 xml:space="preserve">Listići za vrednovanje kao učenje: Pr.2. 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>Listići za vrednovanje za učenje: Pr.2. i Listići za vrednovanje za učenje_općenito:  Pr.1. – Pr.5.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Primjeri vrednovanja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Vrednovanje kao učenje: </w:t>
      </w:r>
    </w:p>
    <w:p w:rsidR="001A1688" w:rsidRPr="00F84B66" w:rsidRDefault="001A1688" w:rsidP="001A1688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84B66">
        <w:rPr>
          <w:rFonts w:cstheme="minorHAnsi"/>
        </w:rPr>
        <w:t>Aktivnosti 2, 3, 4 – samovrednovanje ispravnosti rješavanja zadataka</w:t>
      </w:r>
    </w:p>
    <w:p w:rsidR="001A1688" w:rsidRPr="00F84B66" w:rsidRDefault="001A1688" w:rsidP="001A1688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4 – listići za vrednovanje kao učenje  </w:t>
      </w:r>
    </w:p>
    <w:p w:rsidR="001A1688" w:rsidRPr="00F84B66" w:rsidRDefault="001A1688" w:rsidP="001A1688">
      <w:pPr>
        <w:numPr>
          <w:ilvl w:val="0"/>
          <w:numId w:val="2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>Vrednovanje za učenje:</w:t>
      </w:r>
    </w:p>
    <w:p w:rsidR="001A1688" w:rsidRPr="00F84B66" w:rsidRDefault="001A1688" w:rsidP="001A1688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1 – prikupljanje informacija o prethodnim znanjima </w:t>
      </w:r>
    </w:p>
    <w:p w:rsidR="001A1688" w:rsidRPr="00F84B66" w:rsidRDefault="001A1688" w:rsidP="001A1688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4 – listići za vrednovanje za učenje  </w:t>
      </w:r>
    </w:p>
    <w:p w:rsidR="001A1688" w:rsidRPr="00F84B66" w:rsidRDefault="001A1688" w:rsidP="001A1688">
      <w:pPr>
        <w:spacing w:after="0"/>
        <w:ind w:left="1440"/>
        <w:contextualSpacing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i za motiviranje i rad s darovitim učenicima</w:t>
      </w:r>
    </w:p>
    <w:p w:rsidR="001A1688" w:rsidRPr="00F84B66" w:rsidRDefault="001A1688" w:rsidP="001A1688">
      <w:pPr>
        <w:numPr>
          <w:ilvl w:val="0"/>
          <w:numId w:val="5"/>
        </w:numPr>
        <w:contextualSpacing/>
        <w:rPr>
          <w:rFonts w:cstheme="minorHAnsi"/>
        </w:rPr>
      </w:pPr>
      <w:r w:rsidRPr="00F84B66">
        <w:rPr>
          <w:rFonts w:cstheme="minorHAnsi"/>
        </w:rPr>
        <w:t>Dodatni zadatci: 41.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84B66">
        <w:rPr>
          <w:rFonts w:cstheme="minorHAnsi"/>
        </w:rPr>
        <w:t xml:space="preserve">Z. </w:t>
      </w:r>
      <w:proofErr w:type="spellStart"/>
      <w:r w:rsidRPr="00F84B66">
        <w:rPr>
          <w:rFonts w:cstheme="minorHAnsi"/>
        </w:rPr>
        <w:t>Martinec</w:t>
      </w:r>
      <w:proofErr w:type="spellEnd"/>
      <w:r w:rsidRPr="00F84B66">
        <w:rPr>
          <w:rFonts w:cstheme="minorHAnsi"/>
        </w:rPr>
        <w:t xml:space="preserve">: Matematika 7 plus – zbirka zadataka za dodatnu nastavu matematike – 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proofErr w:type="spellStart"/>
      <w:r w:rsidRPr="00F84B66">
        <w:rPr>
          <w:rFonts w:cstheme="minorHAnsi"/>
        </w:rPr>
        <w:t>M.Muštra</w:t>
      </w:r>
      <w:proofErr w:type="spellEnd"/>
      <w:r w:rsidRPr="00F84B66">
        <w:rPr>
          <w:rFonts w:cstheme="minorHAnsi"/>
        </w:rPr>
        <w:t xml:space="preserve">: Dodatna nastava matematike za 7.razred - </w:t>
      </w:r>
    </w:p>
    <w:p w:rsidR="001A1688" w:rsidRPr="00F84B66" w:rsidRDefault="001A1688" w:rsidP="001A1688">
      <w:pPr>
        <w:tabs>
          <w:tab w:val="left" w:pos="6938"/>
        </w:tabs>
        <w:spacing w:after="0"/>
        <w:ind w:left="720"/>
        <w:contextualSpacing/>
        <w:rPr>
          <w:rFonts w:cstheme="minorHAnsi"/>
          <w:color w:val="FF0000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i koje obuhvaćaju prilagodbu za učenike s teškoćama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</w:rPr>
      </w:pPr>
      <w:r w:rsidRPr="00F84B66">
        <w:rPr>
          <w:rFonts w:cstheme="minorHAnsi"/>
        </w:rPr>
        <w:t>Dopunski zadatci: 38.b,d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  <w:b/>
        </w:rPr>
      </w:pPr>
      <w:proofErr w:type="spellStart"/>
      <w:r w:rsidRPr="00F84B66">
        <w:rPr>
          <w:rFonts w:cstheme="minorHAnsi"/>
        </w:rPr>
        <w:t>Lj</w:t>
      </w:r>
      <w:proofErr w:type="spellEnd"/>
      <w:r w:rsidRPr="00F84B66">
        <w:rPr>
          <w:rFonts w:cstheme="minorHAnsi"/>
        </w:rPr>
        <w:t xml:space="preserve">. </w:t>
      </w:r>
      <w:proofErr w:type="spellStart"/>
      <w:r w:rsidRPr="00F84B66">
        <w:rPr>
          <w:rFonts w:cstheme="minorHAnsi"/>
        </w:rPr>
        <w:t>Peretin</w:t>
      </w:r>
      <w:proofErr w:type="spellEnd"/>
      <w:r w:rsidRPr="00F84B66">
        <w:rPr>
          <w:rFonts w:cstheme="minorHAnsi"/>
        </w:rPr>
        <w:t xml:space="preserve">, D. </w:t>
      </w:r>
      <w:proofErr w:type="spellStart"/>
      <w:r w:rsidRPr="00F84B66">
        <w:rPr>
          <w:rFonts w:cstheme="minorHAnsi"/>
        </w:rPr>
        <w:t>Vujanović</w:t>
      </w:r>
      <w:proofErr w:type="spellEnd"/>
      <w:r w:rsidRPr="00F84B66">
        <w:rPr>
          <w:rFonts w:cstheme="minorHAnsi"/>
        </w:rPr>
        <w:t xml:space="preserve">: Matematika 7 - radna bilježnica za pomoć u učenju matematike – </w:t>
      </w:r>
    </w:p>
    <w:p w:rsidR="001A1688" w:rsidRPr="00F84B66" w:rsidRDefault="001A1688" w:rsidP="001A1688">
      <w:pPr>
        <w:tabs>
          <w:tab w:val="left" w:pos="6938"/>
        </w:tabs>
        <w:rPr>
          <w:rFonts w:cstheme="minorHAnsi"/>
          <w:color w:val="FF0000"/>
        </w:rPr>
      </w:pPr>
      <w:r w:rsidRPr="00F84B66">
        <w:rPr>
          <w:rFonts w:cstheme="minorHAnsi"/>
          <w:b/>
        </w:rPr>
        <w:t>Domaća zadaća</w:t>
      </w:r>
    </w:p>
    <w:p w:rsidR="001A1688" w:rsidRPr="00F84B66" w:rsidRDefault="001A1688" w:rsidP="001A1688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>28.c</w:t>
      </w:r>
    </w:p>
    <w:p w:rsidR="001A1688" w:rsidRPr="00F84B66" w:rsidRDefault="001A1688" w:rsidP="001A1688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Zadatci za vježbu: 29.c, 30.b, 31.b,c </w:t>
      </w:r>
    </w:p>
    <w:p w:rsidR="001A1688" w:rsidRPr="00F84B66" w:rsidRDefault="001A1688" w:rsidP="001A1688">
      <w:pPr>
        <w:spacing w:after="0"/>
        <w:ind w:left="360"/>
        <w:contextualSpacing/>
        <w:rPr>
          <w:rFonts w:cstheme="minorHAnsi"/>
        </w:rPr>
      </w:pPr>
    </w:p>
    <w:p w:rsidR="001A1688" w:rsidRPr="00F84B66" w:rsidRDefault="001A1688" w:rsidP="001A1688">
      <w:pPr>
        <w:numPr>
          <w:ilvl w:val="0"/>
          <w:numId w:val="7"/>
        </w:numPr>
        <w:contextualSpacing/>
        <w:rPr>
          <w:rFonts w:cstheme="minorHAnsi"/>
          <w:b/>
          <w:color w:val="00B0F0"/>
        </w:rPr>
      </w:pPr>
      <w:r w:rsidRPr="00F84B66">
        <w:rPr>
          <w:rFonts w:cstheme="minorHAnsi"/>
          <w:b/>
          <w:color w:val="00B0F0"/>
        </w:rPr>
        <w:t xml:space="preserve">Uvježbavanje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 xml:space="preserve">Aktivnost 1 – Ponavljanje </w:t>
      </w:r>
    </w:p>
    <w:p w:rsidR="001A1688" w:rsidRPr="00F84B66" w:rsidRDefault="001A1688" w:rsidP="001A1688">
      <w:pPr>
        <w:contextualSpacing/>
        <w:rPr>
          <w:rFonts w:cstheme="minorHAnsi"/>
        </w:rPr>
      </w:pPr>
      <w:r w:rsidRPr="00F84B66">
        <w:rPr>
          <w:rFonts w:cstheme="minorHAnsi"/>
        </w:rPr>
        <w:lastRenderedPageBreak/>
        <w:t xml:space="preserve">Učitelj prikuplja informacije o prethodnim znanjima učenika i </w:t>
      </w:r>
      <w:proofErr w:type="spellStart"/>
      <w:r w:rsidRPr="00F84B66">
        <w:rPr>
          <w:rFonts w:cstheme="minorHAnsi"/>
        </w:rPr>
        <w:t>miskoncepcijama</w:t>
      </w:r>
      <w:proofErr w:type="spellEnd"/>
      <w:r w:rsidRPr="00F84B66">
        <w:rPr>
          <w:rFonts w:cstheme="minorHAnsi"/>
        </w:rPr>
        <w:t xml:space="preserve"> učenika o pridruživanju racionalnih brojeva različitih nazivnika točkama pravca i pridruživanju decimalnih brojeva točkama pravca (vrednovanje za učenje).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 2 – Uvježbavanje</w:t>
      </w: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</w:rPr>
        <w:t>Učenici rješavaju zadatke s nastavnog listića te samostalno provjeravaju ispravnost rješenja. Učitelj pomaže, usmjerava i vodi kroz proces samovrednovanja (vrednovanje kao učenje).</w:t>
      </w:r>
    </w:p>
    <w:p w:rsidR="001A1688" w:rsidRPr="00F84B66" w:rsidRDefault="001A1688" w:rsidP="001A1688">
      <w:pPr>
        <w:rPr>
          <w:rFonts w:cstheme="minorHAnsi"/>
          <w:color w:val="002060"/>
        </w:rPr>
      </w:pPr>
      <w:r w:rsidRPr="00F84B66">
        <w:rPr>
          <w:rFonts w:cstheme="minorHAnsi"/>
        </w:rPr>
        <w:t xml:space="preserve">Učenici rješavaju zadatke na </w:t>
      </w:r>
      <w:r w:rsidRPr="00F84B66">
        <w:rPr>
          <w:rFonts w:cstheme="minorHAnsi"/>
          <w:color w:val="7F7F7F" w:themeColor="text1" w:themeTint="80"/>
        </w:rPr>
        <w:t>e-sferi: Racionalni brojevi -&gt; Racionalni brojevi i brojevni pravac -&gt; Matematika +  -&gt; provjera znanja Racionalni brojevi i brojevni pravac (kratki kviz)</w:t>
      </w:r>
      <w:r w:rsidRPr="00F84B66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F84B66">
        <w:rPr>
          <w:rFonts w:cstheme="minorHAnsi"/>
          <w:color w:val="002060"/>
        </w:rPr>
        <w:t xml:space="preserve">    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 xml:space="preserve">Listići za vrednovanje kao učenje: Pr.3. </w:t>
      </w:r>
    </w:p>
    <w:p w:rsidR="001A1688" w:rsidRPr="00F84B66" w:rsidRDefault="001A1688" w:rsidP="001A1688">
      <w:pPr>
        <w:rPr>
          <w:rFonts w:cstheme="minorHAnsi"/>
          <w:color w:val="002060"/>
        </w:rPr>
      </w:pPr>
      <w:r w:rsidRPr="00F84B66">
        <w:rPr>
          <w:rFonts w:cstheme="minorHAnsi"/>
        </w:rPr>
        <w:t>Listići za vrednovanje za učenje: Pr.3. i Listići za vrednovanje za učenje_općenito:  Pr.1. – Pr.5.</w:t>
      </w:r>
      <w:r w:rsidRPr="00F84B66">
        <w:rPr>
          <w:rFonts w:cstheme="minorHAnsi"/>
          <w:color w:val="002060"/>
        </w:rPr>
        <w:t xml:space="preserve">                               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Primjeri vrednovanja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Vrednovanje kao učenje: </w:t>
      </w:r>
    </w:p>
    <w:p w:rsidR="001A1688" w:rsidRPr="00F84B66" w:rsidRDefault="001A1688" w:rsidP="001A1688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84B66">
        <w:rPr>
          <w:rFonts w:cstheme="minorHAnsi"/>
        </w:rPr>
        <w:t>Aktivnosti 2 – samovrednovanje ispravnosti rješavanja zadataka</w:t>
      </w:r>
    </w:p>
    <w:p w:rsidR="001A1688" w:rsidRPr="00F84B66" w:rsidRDefault="001A1688" w:rsidP="001A1688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84B66">
        <w:rPr>
          <w:rFonts w:cstheme="minorHAnsi"/>
        </w:rPr>
        <w:t>e-sfera: Racionalni brojevi -&gt; Racionalni brojevi i brojevni pravac -&gt; Matematika +  -&gt; provjera znanja Racionalni brojevi i brojevni pravac (kratki kviz)</w:t>
      </w:r>
    </w:p>
    <w:p w:rsidR="001A1688" w:rsidRPr="00F84B66" w:rsidRDefault="001A1688" w:rsidP="001A1688">
      <w:pPr>
        <w:numPr>
          <w:ilvl w:val="0"/>
          <w:numId w:val="3"/>
        </w:numPr>
        <w:ind w:left="1418"/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2 – listići za vrednovanje kao učenje </w:t>
      </w:r>
    </w:p>
    <w:p w:rsidR="001A1688" w:rsidRPr="00F84B66" w:rsidRDefault="001A1688" w:rsidP="001A1688">
      <w:pPr>
        <w:numPr>
          <w:ilvl w:val="0"/>
          <w:numId w:val="2"/>
        </w:numPr>
        <w:contextualSpacing/>
        <w:rPr>
          <w:rFonts w:cstheme="minorHAnsi"/>
        </w:rPr>
      </w:pPr>
      <w:r w:rsidRPr="00F84B66">
        <w:rPr>
          <w:rFonts w:cstheme="minorHAnsi"/>
        </w:rPr>
        <w:t>Vrednovanje za učenje:</w:t>
      </w:r>
    </w:p>
    <w:p w:rsidR="001A1688" w:rsidRPr="00F84B66" w:rsidRDefault="001A1688" w:rsidP="001A1688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Aktivnost 1 – prikupljanje informacija o prethodnim znanjima </w:t>
      </w:r>
    </w:p>
    <w:p w:rsidR="001A1688" w:rsidRPr="00F84B66" w:rsidRDefault="001A1688" w:rsidP="001A1688">
      <w:pPr>
        <w:numPr>
          <w:ilvl w:val="1"/>
          <w:numId w:val="4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>Aktivnost 2 – listići za vrednovanje za učenje</w:t>
      </w:r>
    </w:p>
    <w:p w:rsidR="001A1688" w:rsidRPr="00F84B66" w:rsidRDefault="001A1688" w:rsidP="001A1688">
      <w:pPr>
        <w:spacing w:after="0"/>
        <w:ind w:left="750"/>
        <w:contextualSpacing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i koje obuhvaćaju prilagodbe za učenike s teškoćama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r w:rsidRPr="00F84B66">
        <w:rPr>
          <w:rFonts w:cstheme="minorHAnsi"/>
        </w:rPr>
        <w:t>Nastavni listić – dopunski zadatci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contextualSpacing/>
        <w:rPr>
          <w:rFonts w:cstheme="minorHAnsi"/>
        </w:rPr>
      </w:pPr>
      <w:proofErr w:type="spellStart"/>
      <w:r w:rsidRPr="00F84B66">
        <w:rPr>
          <w:rFonts w:cstheme="minorHAnsi"/>
        </w:rPr>
        <w:t>Lj</w:t>
      </w:r>
      <w:proofErr w:type="spellEnd"/>
      <w:r w:rsidRPr="00F84B66">
        <w:rPr>
          <w:rFonts w:cstheme="minorHAnsi"/>
        </w:rPr>
        <w:t xml:space="preserve">. </w:t>
      </w:r>
      <w:proofErr w:type="spellStart"/>
      <w:r w:rsidRPr="00F84B66">
        <w:rPr>
          <w:rFonts w:cstheme="minorHAnsi"/>
        </w:rPr>
        <w:t>Peretin</w:t>
      </w:r>
      <w:proofErr w:type="spellEnd"/>
      <w:r w:rsidRPr="00F84B66">
        <w:rPr>
          <w:rFonts w:cstheme="minorHAnsi"/>
        </w:rPr>
        <w:t xml:space="preserve">, D. </w:t>
      </w:r>
      <w:proofErr w:type="spellStart"/>
      <w:r w:rsidRPr="00F84B66">
        <w:rPr>
          <w:rFonts w:cstheme="minorHAnsi"/>
        </w:rPr>
        <w:t>Vujanović</w:t>
      </w:r>
      <w:proofErr w:type="spellEnd"/>
      <w:r w:rsidRPr="00F84B66">
        <w:rPr>
          <w:rFonts w:cstheme="minorHAnsi"/>
        </w:rPr>
        <w:t xml:space="preserve">: Matematika 5 - radna bilježnica za pomoć u učenju matematike –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Aktivnosti za motiviranje i rad s darovitim učenicima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>Nastavni listić – dodatni zadatci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  <w:color w:val="FF0000"/>
        </w:rPr>
      </w:pPr>
      <w:r w:rsidRPr="00F84B66">
        <w:rPr>
          <w:rFonts w:cstheme="minorHAnsi"/>
        </w:rPr>
        <w:t xml:space="preserve">Z. </w:t>
      </w:r>
      <w:proofErr w:type="spellStart"/>
      <w:r w:rsidRPr="00F84B66">
        <w:rPr>
          <w:rFonts w:cstheme="minorHAnsi"/>
        </w:rPr>
        <w:t>Martinec</w:t>
      </w:r>
      <w:proofErr w:type="spellEnd"/>
      <w:r w:rsidRPr="00F84B66">
        <w:rPr>
          <w:rFonts w:cstheme="minorHAnsi"/>
        </w:rPr>
        <w:t xml:space="preserve">: Matematika 7 plus – zbirka zadataka za dodatnu nastavu matematike – </w:t>
      </w:r>
    </w:p>
    <w:p w:rsidR="001A1688" w:rsidRPr="00F84B66" w:rsidRDefault="001A1688" w:rsidP="001A1688">
      <w:pPr>
        <w:numPr>
          <w:ilvl w:val="0"/>
          <w:numId w:val="5"/>
        </w:numPr>
        <w:tabs>
          <w:tab w:val="left" w:pos="6938"/>
        </w:tabs>
        <w:spacing w:after="0"/>
        <w:contextualSpacing/>
        <w:rPr>
          <w:rFonts w:cstheme="minorHAnsi"/>
        </w:rPr>
      </w:pPr>
      <w:proofErr w:type="spellStart"/>
      <w:r w:rsidRPr="00F84B66">
        <w:rPr>
          <w:rFonts w:cstheme="minorHAnsi"/>
        </w:rPr>
        <w:t>M.Muštra</w:t>
      </w:r>
      <w:proofErr w:type="spellEnd"/>
      <w:r w:rsidRPr="00F84B66">
        <w:rPr>
          <w:rFonts w:cstheme="minorHAnsi"/>
        </w:rPr>
        <w:t xml:space="preserve">: Dodatna nastava matematike za 7.razred - </w:t>
      </w:r>
    </w:p>
    <w:p w:rsidR="001A1688" w:rsidRPr="00F84B66" w:rsidRDefault="001A1688" w:rsidP="001A1688">
      <w:pPr>
        <w:tabs>
          <w:tab w:val="left" w:pos="6938"/>
        </w:tabs>
        <w:spacing w:after="0"/>
        <w:rPr>
          <w:rFonts w:cstheme="minorHAnsi"/>
        </w:rPr>
      </w:pPr>
      <w:r w:rsidRPr="00F84B66">
        <w:rPr>
          <w:rFonts w:cstheme="minorHAnsi"/>
        </w:rPr>
        <w:t xml:space="preserve">                          </w:t>
      </w:r>
    </w:p>
    <w:p w:rsidR="001A1688" w:rsidRPr="00F84B66" w:rsidRDefault="001A1688" w:rsidP="001A1688">
      <w:pPr>
        <w:rPr>
          <w:rFonts w:cstheme="minorHAnsi"/>
          <w:b/>
        </w:rPr>
      </w:pPr>
      <w:r w:rsidRPr="00F84B66">
        <w:rPr>
          <w:rFonts w:cstheme="minorHAnsi"/>
          <w:b/>
        </w:rPr>
        <w:t>Domaća zadaća</w:t>
      </w:r>
    </w:p>
    <w:p w:rsidR="001A1688" w:rsidRPr="00F84B66" w:rsidRDefault="001A1688" w:rsidP="001A1688">
      <w:pPr>
        <w:numPr>
          <w:ilvl w:val="0"/>
          <w:numId w:val="1"/>
        </w:numPr>
        <w:spacing w:after="0"/>
        <w:contextualSpacing/>
        <w:rPr>
          <w:rFonts w:cstheme="minorHAnsi"/>
        </w:rPr>
      </w:pPr>
      <w:r>
        <w:rPr>
          <w:rFonts w:cstheme="minorHAnsi"/>
        </w:rPr>
        <w:t>e-sfera</w:t>
      </w:r>
      <w:r w:rsidRPr="00F84B66">
        <w:rPr>
          <w:rFonts w:cstheme="minorHAnsi"/>
        </w:rPr>
        <w:t>: Racionalni brojevi -&gt; Racionalni brojevi i brojevni pravac -&gt; Matematika +  -&gt; provjera znanja Racionalni brojevi i brojevni pravac (dugi kviz)</w:t>
      </w:r>
    </w:p>
    <w:p w:rsidR="001A1688" w:rsidRPr="00F84B66" w:rsidRDefault="001A1688" w:rsidP="001A1688">
      <w:pPr>
        <w:spacing w:after="0"/>
        <w:jc w:val="center"/>
        <w:rPr>
          <w:rFonts w:cstheme="minorHAnsi"/>
          <w:b/>
          <w:sz w:val="36"/>
          <w:szCs w:val="36"/>
        </w:rPr>
      </w:pPr>
      <w:r w:rsidRPr="00F84B66">
        <w:rPr>
          <w:rFonts w:cstheme="minorHAnsi"/>
          <w:b/>
          <w:sz w:val="36"/>
          <w:szCs w:val="36"/>
        </w:rPr>
        <w:br w:type="page"/>
      </w:r>
      <w:r w:rsidRPr="00F84B66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1A1688" w:rsidRPr="00F84B66" w:rsidRDefault="001A1688" w:rsidP="001A1688">
      <w:pPr>
        <w:jc w:val="center"/>
        <w:rPr>
          <w:rFonts w:cstheme="minorHAnsi"/>
          <w:b/>
          <w:sz w:val="36"/>
          <w:szCs w:val="36"/>
        </w:rPr>
      </w:pPr>
    </w:p>
    <w:p w:rsidR="001A1688" w:rsidRPr="00F84B66" w:rsidRDefault="001A1688" w:rsidP="001A1688">
      <w:pPr>
        <w:rPr>
          <w:rFonts w:cstheme="minorHAnsi"/>
          <w:b/>
        </w:rPr>
        <w:sectPr w:rsidR="001A1688" w:rsidRPr="00F84B66" w:rsidSect="008B2CD1">
          <w:pgSz w:w="11906" w:h="16838"/>
          <w:pgMar w:top="1134" w:right="851" w:bottom="993" w:left="851" w:header="709" w:footer="709" w:gutter="0"/>
          <w:cols w:space="708"/>
          <w:docGrid w:linePitch="360"/>
        </w:sect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  <w:r w:rsidRPr="00F84B66">
        <w:rPr>
          <w:rFonts w:cstheme="minorHAnsi"/>
          <w:b/>
        </w:rPr>
        <w:lastRenderedPageBreak/>
        <w:t>Vrednovanje kao učenje</w:t>
      </w:r>
    </w:p>
    <w:p w:rsidR="001A1688" w:rsidRPr="00F84B66" w:rsidRDefault="001A1688" w:rsidP="001A1688">
      <w:pPr>
        <w:spacing w:before="240" w:after="0" w:line="240" w:lineRule="auto"/>
        <w:rPr>
          <w:rFonts w:cstheme="minorHAnsi"/>
        </w:rPr>
      </w:pPr>
      <w:r w:rsidRPr="00F84B66">
        <w:rPr>
          <w:rFonts w:cstheme="minorHAnsi"/>
          <w:b/>
        </w:rPr>
        <w:t xml:space="preserve">Primjer 1:  </w:t>
      </w:r>
      <w:r w:rsidRPr="00F84B66">
        <w:rPr>
          <w:rFonts w:cstheme="minorHAnsi"/>
        </w:rPr>
        <w:t>Zadaci za vršnjačko vrednovanje (Prilog A)</w:t>
      </w:r>
    </w:p>
    <w:p w:rsidR="001A1688" w:rsidRPr="00F84B66" w:rsidRDefault="001A1688" w:rsidP="001A1688">
      <w:pPr>
        <w:spacing w:before="240" w:after="0" w:line="240" w:lineRule="auto"/>
        <w:rPr>
          <w:rFonts w:cstheme="minorHAnsi"/>
        </w:rPr>
      </w:pPr>
      <w:r w:rsidRPr="00F84B66">
        <w:rPr>
          <w:rFonts w:cstheme="minorHAnsi"/>
          <w:sz w:val="36"/>
          <w:szCs w:val="36"/>
        </w:rPr>
        <w:t>●</w:t>
      </w:r>
      <w:r w:rsidRPr="00F84B66">
        <w:rPr>
          <w:rFonts w:cstheme="minorHAnsi"/>
          <w:sz w:val="40"/>
          <w:szCs w:val="40"/>
        </w:rPr>
        <w:t xml:space="preserve"> </w:t>
      </w:r>
      <w:r w:rsidRPr="00F84B66">
        <w:rPr>
          <w:rFonts w:cstheme="minorHAnsi"/>
        </w:rPr>
        <w:t>Pitanja: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>Koji je broj od nule na brojevnom pravcu udaljen jednako kao broj 0.23 ?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Koji je broj suprotan broju </w:t>
      </w:r>
      <w:r w:rsidRPr="00F84B66">
        <w:rPr>
          <w:position w:val="-22"/>
        </w:rPr>
        <w:object w:dxaOrig="49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45pt;height:28.05pt" o:ole="">
            <v:imagedata r:id="rId5" o:title=""/>
          </v:shape>
          <o:OLEObject Type="Embed" ProgID="Equation.DSMT4" ShapeID="_x0000_i1025" DrawAspect="Content" ObjectID="_1694434024" r:id="rId6"/>
        </w:object>
      </w:r>
      <w:r w:rsidRPr="00F84B66">
        <w:rPr>
          <w:rFonts w:cstheme="minorHAnsi"/>
        </w:rPr>
        <w:t>?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Koji broj ima istu apsolutnu vrijednost kao broj </w:t>
      </w:r>
      <w:r w:rsidRPr="00F84B66">
        <w:rPr>
          <w:position w:val="-22"/>
        </w:rPr>
        <w:object w:dxaOrig="380" w:dyaOrig="580">
          <v:shape id="_x0000_i1026" type="#_x0000_t75" style="width:16.85pt;height:28.05pt" o:ole="">
            <v:imagedata r:id="rId7" o:title=""/>
          </v:shape>
          <o:OLEObject Type="Embed" ProgID="Equation.DSMT4" ShapeID="_x0000_i1026" DrawAspect="Content" ObjectID="_1694434025" r:id="rId8"/>
        </w:object>
      </w:r>
      <w:r w:rsidRPr="00F84B66">
        <w:t>?</w:t>
      </w:r>
    </w:p>
    <w:p w:rsidR="001A1688" w:rsidRPr="00F84B66" w:rsidRDefault="001A1688" w:rsidP="001A1688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22"/>
        </w:rPr>
        <w:object w:dxaOrig="1820" w:dyaOrig="580">
          <v:shape id="_x0000_i1027" type="#_x0000_t75" style="width:83.2pt;height:28.05pt" o:ole="">
            <v:imagedata r:id="rId9" o:title=""/>
          </v:shape>
          <o:OLEObject Type="Embed" ProgID="Equation.DSMT4" ShapeID="_x0000_i1027" DrawAspect="Content" ObjectID="_1694434026" r:id="rId10"/>
        </w:object>
      </w:r>
      <w:r w:rsidRPr="00F84B66">
        <w:t>.</w:t>
      </w:r>
    </w:p>
    <w:p w:rsidR="001A1688" w:rsidRPr="00F84B66" w:rsidRDefault="001A1688" w:rsidP="001A1688">
      <w:pPr>
        <w:spacing w:after="0" w:line="240" w:lineRule="auto"/>
        <w:ind w:left="1440"/>
        <w:contextualSpacing/>
        <w:rPr>
          <w:rFonts w:cstheme="minorHAnsi"/>
          <w:sz w:val="16"/>
          <w:szCs w:val="16"/>
        </w:rPr>
      </w:pPr>
    </w:p>
    <w:p w:rsidR="001A1688" w:rsidRPr="00F84B66" w:rsidRDefault="001A1688" w:rsidP="001A1688">
      <w:pPr>
        <w:spacing w:after="0" w:line="240" w:lineRule="auto"/>
        <w:rPr>
          <w:rFonts w:cstheme="minorHAnsi"/>
        </w:rPr>
      </w:pPr>
      <w:r w:rsidRPr="00F84B66">
        <w:rPr>
          <w:sz w:val="36"/>
          <w:szCs w:val="36"/>
        </w:rPr>
        <w:sym w:font="Symbol" w:char="00A8"/>
      </w:r>
      <w:r w:rsidRPr="00F84B66">
        <w:rPr>
          <w:rFonts w:cstheme="minorHAnsi"/>
          <w:sz w:val="40"/>
          <w:szCs w:val="40"/>
        </w:rPr>
        <w:t xml:space="preserve"> </w:t>
      </w:r>
      <w:r w:rsidRPr="00F84B66">
        <w:rPr>
          <w:rFonts w:cstheme="minorHAnsi"/>
        </w:rPr>
        <w:t xml:space="preserve">Pitanja: 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>Koji je broj suprotan broju - 0.3 ?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Koji je broj od nule na brojevnom pravcu udaljen jednako kao broj </w:t>
      </w:r>
      <w:r w:rsidRPr="00F84B66">
        <w:rPr>
          <w:position w:val="-22"/>
        </w:rPr>
        <w:object w:dxaOrig="340" w:dyaOrig="580">
          <v:shape id="_x0000_i1028" type="#_x0000_t75" style="width:15.9pt;height:28.05pt" o:ole="">
            <v:imagedata r:id="rId11" o:title=""/>
          </v:shape>
          <o:OLEObject Type="Embed" ProgID="Equation.DSMT4" ShapeID="_x0000_i1028" DrawAspect="Content" ObjectID="_1694434027" r:id="rId12"/>
        </w:object>
      </w:r>
      <w:r w:rsidRPr="00F84B66">
        <w:rPr>
          <w:rFonts w:cstheme="minorHAnsi"/>
        </w:rPr>
        <w:t>?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Koji broj ima istu apsolutnu vrijednost kao broj </w:t>
      </w:r>
      <w:r w:rsidRPr="00F84B66">
        <w:rPr>
          <w:position w:val="-22"/>
        </w:rPr>
        <w:object w:dxaOrig="220" w:dyaOrig="580">
          <v:shape id="_x0000_i1029" type="#_x0000_t75" style="width:11.2pt;height:28.05pt" o:ole="">
            <v:imagedata r:id="rId13" o:title=""/>
          </v:shape>
          <o:OLEObject Type="Embed" ProgID="Equation.DSMT4" ShapeID="_x0000_i1029" DrawAspect="Content" ObjectID="_1694434028" r:id="rId14"/>
        </w:object>
      </w:r>
      <w:r w:rsidRPr="00F84B66">
        <w:t>?</w:t>
      </w:r>
    </w:p>
    <w:p w:rsidR="001A1688" w:rsidRPr="00F84B66" w:rsidRDefault="001A1688" w:rsidP="001A1688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22"/>
        </w:rPr>
        <w:object w:dxaOrig="1840" w:dyaOrig="580">
          <v:shape id="_x0000_i1030" type="#_x0000_t75" style="width:84.15pt;height:28.05pt" o:ole="">
            <v:imagedata r:id="rId15" o:title=""/>
          </v:shape>
          <o:OLEObject Type="Embed" ProgID="Equation.DSMT4" ShapeID="_x0000_i1030" DrawAspect="Content" ObjectID="_1694434029" r:id="rId16"/>
        </w:object>
      </w:r>
      <w:r w:rsidRPr="00F84B66">
        <w:t>.</w:t>
      </w:r>
    </w:p>
    <w:p w:rsidR="001A1688" w:rsidRPr="00F84B66" w:rsidRDefault="001A1688" w:rsidP="001A1688">
      <w:pPr>
        <w:spacing w:after="0"/>
        <w:ind w:left="720"/>
        <w:contextualSpacing/>
        <w:rPr>
          <w:rFonts w:cstheme="minorHAnsi"/>
        </w:rPr>
      </w:pPr>
    </w:p>
    <w:p w:rsidR="001A1688" w:rsidRPr="00F84B66" w:rsidRDefault="001A1688" w:rsidP="001A1688">
      <w:pPr>
        <w:spacing w:before="120" w:line="240" w:lineRule="auto"/>
        <w:rPr>
          <w:rFonts w:cstheme="minorHAnsi"/>
          <w:b/>
          <w:sz w:val="16"/>
          <w:szCs w:val="16"/>
        </w:rPr>
      </w:pPr>
    </w:p>
    <w:p w:rsidR="001A1688" w:rsidRPr="00F84B66" w:rsidRDefault="001A1688" w:rsidP="001A1688">
      <w:pPr>
        <w:spacing w:before="240" w:after="0" w:line="240" w:lineRule="auto"/>
        <w:rPr>
          <w:rFonts w:cstheme="minorHAnsi"/>
        </w:rPr>
      </w:pPr>
      <w:r w:rsidRPr="00F84B66">
        <w:rPr>
          <w:rFonts w:cstheme="minorHAnsi"/>
          <w:b/>
        </w:rPr>
        <w:t xml:space="preserve">Primjer 2:  </w:t>
      </w:r>
      <w:r w:rsidRPr="00F84B66">
        <w:rPr>
          <w:rFonts w:cstheme="minorHAnsi"/>
        </w:rPr>
        <w:t>Zadaci za vršnjačko vrednovanje (Prilog A)</w:t>
      </w:r>
    </w:p>
    <w:p w:rsidR="001A1688" w:rsidRPr="00F84B66" w:rsidRDefault="001A1688" w:rsidP="001A1688">
      <w:pPr>
        <w:spacing w:before="240" w:after="0"/>
        <w:rPr>
          <w:rFonts w:cstheme="minorHAnsi"/>
        </w:rPr>
      </w:pPr>
      <w:r w:rsidRPr="00F84B66">
        <w:rPr>
          <w:rFonts w:cstheme="minorHAnsi"/>
          <w:sz w:val="36"/>
          <w:szCs w:val="36"/>
        </w:rPr>
        <w:t>●</w:t>
      </w:r>
      <w:r w:rsidRPr="00F84B66">
        <w:rPr>
          <w:rFonts w:cstheme="minorHAnsi"/>
          <w:sz w:val="40"/>
          <w:szCs w:val="40"/>
        </w:rPr>
        <w:t xml:space="preserve"> </w:t>
      </w:r>
      <w:r w:rsidRPr="00F84B66">
        <w:rPr>
          <w:rFonts w:cstheme="minorHAnsi"/>
        </w:rPr>
        <w:t>Pitanja:</w:t>
      </w:r>
    </w:p>
    <w:p w:rsidR="001A1688" w:rsidRPr="00F84B66" w:rsidRDefault="001A1688" w:rsidP="001A1688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84B66">
        <w:t>Odredite koordinate točaka sa slike.</w:t>
      </w:r>
    </w:p>
    <w:p w:rsidR="001A1688" w:rsidRPr="00F84B66" w:rsidRDefault="001A1688" w:rsidP="001A1688">
      <w:pPr>
        <w:spacing w:line="240" w:lineRule="auto"/>
        <w:ind w:left="720"/>
        <w:contextualSpacing/>
        <w:rPr>
          <w:rFonts w:cstheme="minorHAnsi"/>
        </w:rPr>
      </w:pPr>
      <w:r w:rsidRPr="00F84B66">
        <w:rPr>
          <w:rFonts w:cstheme="minorHAnsi"/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48260</wp:posOffset>
            </wp:positionV>
            <wp:extent cx="2888615" cy="372110"/>
            <wp:effectExtent l="19050" t="0" r="6985" b="0"/>
            <wp:wrapTight wrapText="bothSides">
              <wp:wrapPolygon edited="0">
                <wp:start x="-142" y="0"/>
                <wp:lineTo x="-142" y="21010"/>
                <wp:lineTo x="21652" y="21010"/>
                <wp:lineTo x="21652" y="0"/>
                <wp:lineTo x="-142" y="0"/>
              </wp:wrapPolygon>
            </wp:wrapTight>
            <wp:docPr id="6" name="Picture 74" descr="C:\Users\M\Pictures\01.capture\03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M\Pictures\01.capture\037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615" cy="37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22"/>
        </w:rPr>
        <w:object w:dxaOrig="1359" w:dyaOrig="580">
          <v:shape id="_x0000_i1031" type="#_x0000_t75" style="width:60.8pt;height:28.05pt" o:ole="">
            <v:imagedata r:id="rId18" o:title=""/>
          </v:shape>
          <o:OLEObject Type="Embed" ProgID="Equation.DSMT4" ShapeID="_x0000_i1031" DrawAspect="Content" ObjectID="_1694434030" r:id="rId19"/>
        </w:object>
      </w:r>
      <w:r w:rsidRPr="00F84B66">
        <w:t>.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8"/>
        </w:rPr>
        <w:object w:dxaOrig="1880" w:dyaOrig="279">
          <v:shape id="_x0000_i1032" type="#_x0000_t75" style="width:84.15pt;height:12.15pt" o:ole="">
            <v:imagedata r:id="rId20" o:title=""/>
          </v:shape>
          <o:OLEObject Type="Embed" ProgID="Equation.DSMT4" ShapeID="_x0000_i1032" DrawAspect="Content" ObjectID="_1694434031" r:id="rId21"/>
        </w:object>
      </w:r>
      <w:r w:rsidRPr="00F84B66">
        <w:t xml:space="preserve">. </w:t>
      </w:r>
    </w:p>
    <w:p w:rsidR="001A1688" w:rsidRPr="00F84B66" w:rsidRDefault="001A1688" w:rsidP="001A1688">
      <w:pPr>
        <w:spacing w:line="240" w:lineRule="auto"/>
        <w:ind w:left="720"/>
        <w:contextualSpacing/>
        <w:rPr>
          <w:rFonts w:cstheme="minorHAnsi"/>
        </w:rPr>
      </w:pPr>
    </w:p>
    <w:p w:rsidR="001A1688" w:rsidRPr="00F84B66" w:rsidRDefault="001A1688" w:rsidP="001A1688">
      <w:pPr>
        <w:spacing w:after="0"/>
        <w:rPr>
          <w:rFonts w:cstheme="minorHAnsi"/>
        </w:rPr>
      </w:pPr>
      <w:r w:rsidRPr="00F84B66">
        <w:rPr>
          <w:sz w:val="36"/>
          <w:szCs w:val="36"/>
        </w:rPr>
        <w:sym w:font="Symbol" w:char="00A8"/>
      </w:r>
      <w:r w:rsidRPr="00F84B66">
        <w:rPr>
          <w:rFonts w:cstheme="minorHAnsi"/>
          <w:sz w:val="40"/>
          <w:szCs w:val="40"/>
        </w:rPr>
        <w:t xml:space="preserve"> </w:t>
      </w:r>
      <w:r w:rsidRPr="00F84B66">
        <w:rPr>
          <w:rFonts w:cstheme="minorHAnsi"/>
        </w:rPr>
        <w:t xml:space="preserve">Pitanja: </w:t>
      </w:r>
    </w:p>
    <w:p w:rsidR="001A1688" w:rsidRPr="00F84B66" w:rsidRDefault="001A1688" w:rsidP="001A1688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84B66">
        <w:t>Odredite koordinate točaka sa slike.</w:t>
      </w:r>
    </w:p>
    <w:p w:rsidR="001A1688" w:rsidRPr="00F84B66" w:rsidRDefault="001A1688" w:rsidP="001A1688">
      <w:pPr>
        <w:spacing w:line="240" w:lineRule="auto"/>
        <w:ind w:left="720"/>
        <w:contextualSpacing/>
        <w:rPr>
          <w:rFonts w:cstheme="minorHAnsi"/>
        </w:rPr>
      </w:pPr>
      <w:r w:rsidRPr="00F84B66">
        <w:rPr>
          <w:rFonts w:cstheme="minorHAnsi"/>
          <w:noProof/>
          <w:lang w:eastAsia="hr-H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2225</wp:posOffset>
            </wp:positionH>
            <wp:positionV relativeFrom="paragraph">
              <wp:posOffset>2540</wp:posOffset>
            </wp:positionV>
            <wp:extent cx="3023235" cy="403860"/>
            <wp:effectExtent l="19050" t="0" r="5715" b="0"/>
            <wp:wrapTight wrapText="bothSides">
              <wp:wrapPolygon edited="0">
                <wp:start x="-136" y="0"/>
                <wp:lineTo x="-136" y="20377"/>
                <wp:lineTo x="21641" y="20377"/>
                <wp:lineTo x="21641" y="0"/>
                <wp:lineTo x="-136" y="0"/>
              </wp:wrapPolygon>
            </wp:wrapTight>
            <wp:docPr id="8" name="Picture 75" descr="C:\Users\M\Pictures\01.capture\03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M\Pictures\01.capture\0374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235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22"/>
        </w:rPr>
        <w:object w:dxaOrig="1560" w:dyaOrig="580">
          <v:shape id="_x0000_i1033" type="#_x0000_t75" style="width:68.25pt;height:28.05pt" o:ole="">
            <v:imagedata r:id="rId23" o:title=""/>
          </v:shape>
          <o:OLEObject Type="Embed" ProgID="Equation.DSMT4" ShapeID="_x0000_i1033" DrawAspect="Content" ObjectID="_1694434032" r:id="rId24"/>
        </w:object>
      </w:r>
      <w:r w:rsidRPr="00F84B66">
        <w:t>.</w:t>
      </w:r>
    </w:p>
    <w:p w:rsidR="001A1688" w:rsidRPr="00F84B66" w:rsidRDefault="001A1688" w:rsidP="001A1688">
      <w:pPr>
        <w:numPr>
          <w:ilvl w:val="0"/>
          <w:numId w:val="6"/>
        </w:numPr>
        <w:spacing w:after="0"/>
        <w:ind w:left="709"/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8"/>
        </w:rPr>
        <w:object w:dxaOrig="1900" w:dyaOrig="279">
          <v:shape id="_x0000_i1034" type="#_x0000_t75" style="width:84.15pt;height:12.15pt" o:ole="">
            <v:imagedata r:id="rId25" o:title=""/>
          </v:shape>
          <o:OLEObject Type="Embed" ProgID="Equation.DSMT4" ShapeID="_x0000_i1034" DrawAspect="Content" ObjectID="_1694434033" r:id="rId26"/>
        </w:object>
      </w:r>
      <w:r w:rsidRPr="00F84B66">
        <w:t>.</w:t>
      </w:r>
    </w:p>
    <w:p w:rsidR="001A1688" w:rsidRPr="00F84B66" w:rsidRDefault="001A1688" w:rsidP="001A1688">
      <w:pPr>
        <w:spacing w:after="0" w:line="240" w:lineRule="auto"/>
        <w:ind w:left="709"/>
        <w:contextualSpacing/>
        <w:rPr>
          <w:rFonts w:cstheme="minorHAnsi"/>
        </w:rPr>
      </w:pPr>
    </w:p>
    <w:p w:rsidR="001A1688" w:rsidRPr="00F84B66" w:rsidRDefault="001A1688" w:rsidP="001A1688">
      <w:pPr>
        <w:spacing w:after="0" w:line="240" w:lineRule="auto"/>
        <w:ind w:left="709"/>
        <w:contextualSpacing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  <w:b/>
        </w:rPr>
        <w:t xml:space="preserve">Primjer 3:  </w:t>
      </w:r>
      <w:r w:rsidRPr="00F84B66">
        <w:rPr>
          <w:rFonts w:cstheme="minorHAnsi"/>
        </w:rPr>
        <w:t>Lista za samoprocjenu 2</w:t>
      </w:r>
      <w:r w:rsidRPr="00F84B66">
        <w:rPr>
          <w:rFonts w:cstheme="minorHAnsi"/>
          <w:b/>
        </w:rPr>
        <w:t xml:space="preserve"> </w:t>
      </w:r>
      <w:r w:rsidRPr="00F84B66">
        <w:rPr>
          <w:rFonts w:cstheme="minorHAnsi"/>
        </w:rPr>
        <w:t>(Prilog B)</w:t>
      </w:r>
    </w:p>
    <w:p w:rsidR="001A1688" w:rsidRPr="00F84B66" w:rsidRDefault="001A1688" w:rsidP="001A1688">
      <w:pPr>
        <w:spacing w:after="0"/>
        <w:rPr>
          <w:rFonts w:cstheme="minorHAnsi"/>
        </w:rPr>
      </w:pPr>
      <w:r w:rsidRPr="00F84B66">
        <w:rPr>
          <w:rFonts w:cstheme="minorHAnsi"/>
        </w:rPr>
        <w:t>Tvrdnje:</w:t>
      </w:r>
    </w:p>
    <w:p w:rsidR="001A1688" w:rsidRPr="00F84B66" w:rsidRDefault="001A1688" w:rsidP="001A1688">
      <w:pPr>
        <w:numPr>
          <w:ilvl w:val="0"/>
          <w:numId w:val="6"/>
        </w:numPr>
        <w:spacing w:after="0"/>
        <w:contextualSpacing/>
      </w:pPr>
      <w:r w:rsidRPr="00F84B66">
        <w:rPr>
          <w:rFonts w:cstheme="minorHAnsi"/>
        </w:rPr>
        <w:t>Određujem apsolutnu vrijednost racionalnog broja.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>Točkama pravca pridružujem racionalne brojeve.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Određujem koordinate točaka označenih na </w:t>
      </w:r>
      <w:proofErr w:type="spellStart"/>
      <w:r w:rsidRPr="00F84B66">
        <w:rPr>
          <w:rFonts w:cstheme="minorHAnsi"/>
        </w:rPr>
        <w:t>brojevenom</w:t>
      </w:r>
      <w:proofErr w:type="spellEnd"/>
      <w:r w:rsidRPr="00F84B66">
        <w:rPr>
          <w:rFonts w:cstheme="minorHAnsi"/>
        </w:rPr>
        <w:t xml:space="preserve"> pravcu.</w:t>
      </w:r>
    </w:p>
    <w:p w:rsidR="001A1688" w:rsidRPr="00F84B66" w:rsidRDefault="001A1688" w:rsidP="001A1688">
      <w:pPr>
        <w:spacing w:before="240" w:after="0" w:line="240" w:lineRule="auto"/>
        <w:ind w:left="720"/>
        <w:contextualSpacing/>
        <w:rPr>
          <w:rFonts w:cstheme="minorHAnsi"/>
        </w:rPr>
      </w:pPr>
    </w:p>
    <w:p w:rsidR="001A1688" w:rsidRPr="00F84B66" w:rsidRDefault="001A1688" w:rsidP="001A1688">
      <w:pPr>
        <w:spacing w:after="0" w:line="240" w:lineRule="auto"/>
        <w:rPr>
          <w:rFonts w:cstheme="minorHAnsi"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</w:p>
    <w:p w:rsidR="001A1688" w:rsidRPr="00F84B66" w:rsidRDefault="001A1688" w:rsidP="001A1688">
      <w:pPr>
        <w:spacing w:line="240" w:lineRule="auto"/>
        <w:rPr>
          <w:rFonts w:cstheme="minorHAnsi"/>
          <w:b/>
        </w:rPr>
      </w:pPr>
      <w:r w:rsidRPr="00F84B66">
        <w:rPr>
          <w:rFonts w:cstheme="minorHAnsi"/>
          <w:b/>
        </w:rPr>
        <w:t>Vrednovanje za učenje</w:t>
      </w: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  <w:b/>
        </w:rPr>
        <w:t xml:space="preserve">Primjer 1:  </w:t>
      </w:r>
      <w:r w:rsidRPr="00F84B66">
        <w:rPr>
          <w:rFonts w:cstheme="minorHAnsi"/>
        </w:rPr>
        <w:t>Kviz (Prilog D)</w:t>
      </w:r>
    </w:p>
    <w:p w:rsidR="001A1688" w:rsidRPr="00F84B66" w:rsidRDefault="001A1688" w:rsidP="001A1688">
      <w:pPr>
        <w:spacing w:after="0"/>
        <w:rPr>
          <w:rFonts w:cstheme="minorHAnsi"/>
        </w:rPr>
      </w:pPr>
      <w:r w:rsidRPr="00F84B66">
        <w:rPr>
          <w:rFonts w:cstheme="minorHAnsi"/>
        </w:rPr>
        <w:t>Tvrdnje:</w:t>
      </w:r>
    </w:p>
    <w:p w:rsidR="001A1688" w:rsidRPr="00F84B66" w:rsidRDefault="001A1688" w:rsidP="001A1688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F84B66">
        <w:t>0 je jedini racionalni broj koji je sam sebi suprotan.</w:t>
      </w:r>
    </w:p>
    <w:p w:rsidR="001A1688" w:rsidRPr="00F84B66" w:rsidRDefault="001A1688" w:rsidP="001A1688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F84B66">
        <w:rPr>
          <w:rFonts w:cstheme="minorHAnsi"/>
        </w:rPr>
        <w:t xml:space="preserve">Racionalni brojevi </w:t>
      </w:r>
      <w:r w:rsidRPr="00F84B66">
        <w:rPr>
          <w:position w:val="-26"/>
        </w:rPr>
        <w:object w:dxaOrig="740" w:dyaOrig="639">
          <v:shape id="_x0000_i1035" type="#_x0000_t75" style="width:32.75pt;height:30.85pt" o:ole="">
            <v:imagedata r:id="rId27" o:title=""/>
          </v:shape>
          <o:OLEObject Type="Embed" ProgID="Equation.DSMT4" ShapeID="_x0000_i1035" DrawAspect="Content" ObjectID="_1694434034" r:id="rId28"/>
        </w:object>
      </w:r>
      <w:r w:rsidRPr="00F84B66">
        <w:t xml:space="preserve">i </w:t>
      </w:r>
      <w:r w:rsidRPr="00F84B66">
        <w:rPr>
          <w:position w:val="-22"/>
        </w:rPr>
        <w:object w:dxaOrig="380" w:dyaOrig="580">
          <v:shape id="_x0000_i1036" type="#_x0000_t75" style="width:16.85pt;height:28.05pt" o:ole="">
            <v:imagedata r:id="rId29" o:title=""/>
          </v:shape>
          <o:OLEObject Type="Embed" ProgID="Equation.DSMT4" ShapeID="_x0000_i1036" DrawAspect="Content" ObjectID="_1694434035" r:id="rId30"/>
        </w:object>
      </w:r>
      <w:r w:rsidRPr="00F84B66">
        <w:t>su suprotni.</w:t>
      </w:r>
    </w:p>
    <w:p w:rsidR="001A1688" w:rsidRPr="00F84B66" w:rsidRDefault="001A1688" w:rsidP="001A1688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F84B66">
        <w:rPr>
          <w:rFonts w:cstheme="minorHAnsi"/>
        </w:rPr>
        <w:t xml:space="preserve">Racionalnom broju </w:t>
      </w:r>
      <w:r w:rsidRPr="00F84B66">
        <w:rPr>
          <w:position w:val="-22"/>
        </w:rPr>
        <w:object w:dxaOrig="220" w:dyaOrig="580">
          <v:shape id="_x0000_i1037" type="#_x0000_t75" style="width:11.2pt;height:28.05pt" o:ole="">
            <v:imagedata r:id="rId31" o:title=""/>
          </v:shape>
          <o:OLEObject Type="Embed" ProgID="Equation.DSMT4" ShapeID="_x0000_i1037" DrawAspect="Content" ObjectID="_1694434036" r:id="rId32"/>
        </w:object>
      </w:r>
      <w:r w:rsidRPr="00F84B66">
        <w:t xml:space="preserve"> apsolutna je vrijednost </w:t>
      </w:r>
      <w:r w:rsidRPr="00F84B66">
        <w:rPr>
          <w:position w:val="-22"/>
        </w:rPr>
        <w:object w:dxaOrig="380" w:dyaOrig="580">
          <v:shape id="_x0000_i1038" type="#_x0000_t75" style="width:16.85pt;height:28.05pt" o:ole="">
            <v:imagedata r:id="rId33" o:title=""/>
          </v:shape>
          <o:OLEObject Type="Embed" ProgID="Equation.DSMT4" ShapeID="_x0000_i1038" DrawAspect="Content" ObjectID="_1694434037" r:id="rId34"/>
        </w:object>
      </w:r>
    </w:p>
    <w:p w:rsidR="001A1688" w:rsidRPr="00F84B66" w:rsidRDefault="001A1688" w:rsidP="001A1688">
      <w:pPr>
        <w:spacing w:after="0"/>
        <w:rPr>
          <w:rFonts w:cstheme="minorHAnsi"/>
        </w:rPr>
      </w:pPr>
    </w:p>
    <w:p w:rsidR="001A1688" w:rsidRPr="00F84B66" w:rsidRDefault="001A1688" w:rsidP="001A1688">
      <w:pPr>
        <w:spacing w:after="0"/>
        <w:rPr>
          <w:rFonts w:cstheme="minorHAnsi"/>
        </w:rPr>
      </w:pPr>
      <w:r w:rsidRPr="00F84B66">
        <w:rPr>
          <w:rFonts w:cstheme="minorHAnsi"/>
        </w:rPr>
        <w:t>Zadatci:</w:t>
      </w:r>
    </w:p>
    <w:p w:rsidR="001A1688" w:rsidRPr="00F84B66" w:rsidRDefault="001A1688" w:rsidP="001A1688">
      <w:pPr>
        <w:numPr>
          <w:ilvl w:val="0"/>
          <w:numId w:val="6"/>
        </w:numPr>
        <w:spacing w:line="240" w:lineRule="auto"/>
        <w:contextualSpacing/>
        <w:rPr>
          <w:rFonts w:cstheme="minorHAnsi"/>
        </w:rPr>
      </w:pPr>
      <w:r w:rsidRPr="00F84B66">
        <w:rPr>
          <w:rFonts w:cstheme="minorHAnsi"/>
        </w:rPr>
        <w:t xml:space="preserve">Koji broj ima istu apsolutnu vrijednost kao broj </w:t>
      </w:r>
      <w:r w:rsidRPr="00F84B66">
        <w:rPr>
          <w:position w:val="-22"/>
        </w:rPr>
        <w:object w:dxaOrig="380" w:dyaOrig="580">
          <v:shape id="_x0000_i1039" type="#_x0000_t75" style="width:16.85pt;height:28.05pt" o:ole="">
            <v:imagedata r:id="rId35" o:title=""/>
          </v:shape>
          <o:OLEObject Type="Embed" ProgID="Equation.DSMT4" ShapeID="_x0000_i1039" DrawAspect="Content" ObjectID="_1694434038" r:id="rId36"/>
        </w:object>
      </w:r>
      <w:r w:rsidRPr="00F84B66">
        <w:t>?</w:t>
      </w:r>
    </w:p>
    <w:p w:rsidR="001A1688" w:rsidRPr="00F84B66" w:rsidRDefault="001A1688" w:rsidP="001A1688">
      <w:pPr>
        <w:numPr>
          <w:ilvl w:val="0"/>
          <w:numId w:val="6"/>
        </w:numPr>
        <w:spacing w:after="0"/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22"/>
        </w:rPr>
        <w:object w:dxaOrig="1780" w:dyaOrig="580">
          <v:shape id="_x0000_i1040" type="#_x0000_t75" style="width:80.4pt;height:28.05pt" o:ole="">
            <v:imagedata r:id="rId37" o:title=""/>
          </v:shape>
          <o:OLEObject Type="Embed" ProgID="Equation.DSMT4" ShapeID="_x0000_i1040" DrawAspect="Content" ObjectID="_1694434039" r:id="rId38"/>
        </w:object>
      </w:r>
      <w:r w:rsidRPr="00F84B66">
        <w:t>.</w:t>
      </w:r>
    </w:p>
    <w:p w:rsidR="001A1688" w:rsidRPr="00F84B66" w:rsidRDefault="001A1688" w:rsidP="001A1688">
      <w:pPr>
        <w:spacing w:line="240" w:lineRule="auto"/>
        <w:ind w:left="720"/>
        <w:contextualSpacing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  <w:b/>
        </w:rPr>
      </w:pP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  <w:b/>
        </w:rPr>
        <w:t xml:space="preserve">Primjer 2:  </w:t>
      </w:r>
      <w:r w:rsidRPr="00F84B66">
        <w:rPr>
          <w:rFonts w:cstheme="minorHAnsi"/>
        </w:rPr>
        <w:t>Kviz (Prilog D)</w:t>
      </w:r>
    </w:p>
    <w:p w:rsidR="001A1688" w:rsidRPr="00F84B66" w:rsidRDefault="001A1688" w:rsidP="001A1688">
      <w:pPr>
        <w:spacing w:after="0"/>
        <w:rPr>
          <w:rFonts w:cstheme="minorHAnsi"/>
        </w:rPr>
      </w:pPr>
      <w:r w:rsidRPr="00F84B66">
        <w:rPr>
          <w:rFonts w:cstheme="minorHAnsi"/>
          <w:noProof/>
          <w:lang w:eastAsia="hr-H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940</wp:posOffset>
            </wp:positionH>
            <wp:positionV relativeFrom="paragraph">
              <wp:posOffset>193242</wp:posOffset>
            </wp:positionV>
            <wp:extent cx="3318596" cy="416967"/>
            <wp:effectExtent l="0" t="0" r="0" b="2540"/>
            <wp:wrapNone/>
            <wp:docPr id="10" name="Picture 76" descr="C:\Users\M\Pictures\01.capture\03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C:\Users\M\Pictures\01.capture\0375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614" cy="42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rFonts w:cstheme="minorHAnsi"/>
        </w:rPr>
        <w:t>Tvrdnje:</w:t>
      </w:r>
    </w:p>
    <w:p w:rsidR="001A1688" w:rsidRPr="00F84B66" w:rsidRDefault="001A1688" w:rsidP="001A1688">
      <w:pPr>
        <w:spacing w:after="0"/>
        <w:rPr>
          <w:rFonts w:cstheme="minorHAnsi"/>
        </w:rPr>
      </w:pPr>
    </w:p>
    <w:p w:rsidR="001A1688" w:rsidRPr="00F84B66" w:rsidRDefault="001A1688" w:rsidP="001A1688">
      <w:pPr>
        <w:spacing w:after="0"/>
        <w:rPr>
          <w:rFonts w:cstheme="minorHAnsi"/>
        </w:rPr>
      </w:pPr>
    </w:p>
    <w:p w:rsidR="001A1688" w:rsidRPr="00F84B66" w:rsidRDefault="001A1688" w:rsidP="001A1688">
      <w:pPr>
        <w:spacing w:after="0"/>
        <w:rPr>
          <w:rFonts w:cstheme="minorHAnsi"/>
        </w:rPr>
      </w:pPr>
    </w:p>
    <w:p w:rsidR="001A1688" w:rsidRPr="00F84B66" w:rsidRDefault="001A1688" w:rsidP="001A1688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F84B66">
        <w:t xml:space="preserve">Točki </w:t>
      </w:r>
      <w:r w:rsidRPr="00F84B66">
        <w:rPr>
          <w:i/>
        </w:rPr>
        <w:t>A</w:t>
      </w:r>
      <w:r w:rsidRPr="00F84B66">
        <w:t xml:space="preserve"> pridružen je racionalni broj </w:t>
      </w:r>
      <w:r w:rsidRPr="00F84B66">
        <w:rPr>
          <w:position w:val="-6"/>
        </w:rPr>
        <w:object w:dxaOrig="480" w:dyaOrig="260">
          <v:shape id="_x0000_i1041" type="#_x0000_t75" style="width:20.55pt;height:12.15pt" o:ole="">
            <v:imagedata r:id="rId40" o:title=""/>
          </v:shape>
          <o:OLEObject Type="Embed" ProgID="Equation.DSMT4" ShapeID="_x0000_i1041" DrawAspect="Content" ObjectID="_1694434040" r:id="rId41"/>
        </w:object>
      </w:r>
      <w:r w:rsidRPr="00F84B66">
        <w:t xml:space="preserve">  .</w:t>
      </w:r>
    </w:p>
    <w:p w:rsidR="001A1688" w:rsidRPr="00F84B66" w:rsidRDefault="001A1688" w:rsidP="001A1688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F84B66">
        <w:rPr>
          <w:rFonts w:cstheme="minorHAnsi"/>
        </w:rPr>
        <w:t xml:space="preserve">Koordinata točke </w:t>
      </w:r>
      <w:r w:rsidRPr="00F84B66">
        <w:rPr>
          <w:rFonts w:cstheme="minorHAnsi"/>
          <w:i/>
        </w:rPr>
        <w:t>B</w:t>
      </w:r>
      <w:r w:rsidRPr="00F84B66">
        <w:rPr>
          <w:rFonts w:cstheme="minorHAnsi"/>
        </w:rPr>
        <w:t xml:space="preserve"> je </w:t>
      </w:r>
      <w:r w:rsidRPr="00F84B66">
        <w:rPr>
          <w:position w:val="-22"/>
        </w:rPr>
        <w:object w:dxaOrig="440" w:dyaOrig="580">
          <v:shape id="_x0000_i1042" type="#_x0000_t75" style="width:20.55pt;height:28.05pt" o:ole="">
            <v:imagedata r:id="rId42" o:title=""/>
          </v:shape>
          <o:OLEObject Type="Embed" ProgID="Equation.DSMT4" ShapeID="_x0000_i1042" DrawAspect="Content" ObjectID="_1694434041" r:id="rId43"/>
        </w:object>
      </w:r>
      <w:r w:rsidRPr="00F84B66">
        <w:t>.</w:t>
      </w:r>
    </w:p>
    <w:p w:rsidR="001A1688" w:rsidRPr="00F84B66" w:rsidRDefault="001A1688" w:rsidP="001A1688">
      <w:pPr>
        <w:numPr>
          <w:ilvl w:val="0"/>
          <w:numId w:val="8"/>
        </w:numPr>
        <w:spacing w:after="0" w:line="240" w:lineRule="auto"/>
        <w:contextualSpacing/>
        <w:rPr>
          <w:rFonts w:cstheme="minorHAnsi"/>
          <w:vertAlign w:val="superscript"/>
        </w:rPr>
      </w:pPr>
      <w:r w:rsidRPr="00F84B66">
        <w:rPr>
          <w:rFonts w:cstheme="minorHAnsi"/>
        </w:rPr>
        <w:t xml:space="preserve">Vrijedi </w:t>
      </w:r>
      <w:r w:rsidRPr="00F84B66">
        <w:rPr>
          <w:position w:val="-26"/>
        </w:rPr>
        <w:object w:dxaOrig="700" w:dyaOrig="639">
          <v:shape id="_x0000_i1043" type="#_x0000_t75" style="width:31.8pt;height:30.85pt" o:ole="">
            <v:imagedata r:id="rId44" o:title=""/>
          </v:shape>
          <o:OLEObject Type="Embed" ProgID="Equation.DSMT4" ShapeID="_x0000_i1043" DrawAspect="Content" ObjectID="_1694434042" r:id="rId45"/>
        </w:object>
      </w:r>
      <w:r w:rsidRPr="00F84B66">
        <w:t>.</w:t>
      </w:r>
    </w:p>
    <w:p w:rsidR="001A1688" w:rsidRPr="00F84B66" w:rsidRDefault="001A1688" w:rsidP="001A1688">
      <w:pPr>
        <w:spacing w:after="0"/>
        <w:rPr>
          <w:rFonts w:cstheme="minorHAnsi"/>
        </w:rPr>
      </w:pPr>
    </w:p>
    <w:p w:rsidR="001A1688" w:rsidRPr="00F84B66" w:rsidRDefault="001A1688" w:rsidP="001A1688">
      <w:pPr>
        <w:spacing w:after="0"/>
        <w:rPr>
          <w:rFonts w:cstheme="minorHAnsi"/>
        </w:rPr>
      </w:pPr>
      <w:r w:rsidRPr="00F84B66">
        <w:rPr>
          <w:rFonts w:cstheme="minorHAnsi"/>
        </w:rPr>
        <w:t>Zadatci:</w:t>
      </w:r>
    </w:p>
    <w:p w:rsidR="001A1688" w:rsidRPr="00F84B66" w:rsidRDefault="001A1688" w:rsidP="001A1688">
      <w:pPr>
        <w:numPr>
          <w:ilvl w:val="0"/>
          <w:numId w:val="6"/>
        </w:numPr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22"/>
        </w:rPr>
        <w:object w:dxaOrig="1579" w:dyaOrig="580">
          <v:shape id="_x0000_i1044" type="#_x0000_t75" style="width:70.15pt;height:28.05pt" o:ole="">
            <v:imagedata r:id="rId46" o:title=""/>
          </v:shape>
          <o:OLEObject Type="Embed" ProgID="Equation.DSMT4" ShapeID="_x0000_i1044" DrawAspect="Content" ObjectID="_1694434043" r:id="rId47"/>
        </w:object>
      </w:r>
      <w:r w:rsidRPr="00F84B66">
        <w:t>.</w:t>
      </w:r>
    </w:p>
    <w:p w:rsidR="001A1688" w:rsidRPr="00F84B66" w:rsidRDefault="001A1688" w:rsidP="001A1688">
      <w:pPr>
        <w:numPr>
          <w:ilvl w:val="0"/>
          <w:numId w:val="6"/>
        </w:numPr>
        <w:spacing w:after="0" w:line="240" w:lineRule="auto"/>
        <w:contextualSpacing/>
        <w:rPr>
          <w:rFonts w:cstheme="minorHAnsi"/>
        </w:rPr>
      </w:pPr>
      <w:r w:rsidRPr="00F84B66">
        <w:rPr>
          <w:rFonts w:cstheme="minorHAnsi"/>
        </w:rPr>
        <w:t xml:space="preserve">Prikažite na brojevnom pravcu: </w:t>
      </w:r>
      <w:r w:rsidRPr="00F84B66">
        <w:rPr>
          <w:position w:val="-8"/>
        </w:rPr>
        <w:object w:dxaOrig="1840" w:dyaOrig="279">
          <v:shape id="_x0000_i1045" type="#_x0000_t75" style="width:83.2pt;height:12.15pt" o:ole="">
            <v:imagedata r:id="rId48" o:title=""/>
          </v:shape>
          <o:OLEObject Type="Embed" ProgID="Equation.DSMT4" ShapeID="_x0000_i1045" DrawAspect="Content" ObjectID="_1694434044" r:id="rId49"/>
        </w:object>
      </w:r>
      <w:r w:rsidRPr="00F84B66">
        <w:t>.</w:t>
      </w:r>
    </w:p>
    <w:p w:rsidR="001A1688" w:rsidRPr="00F84B66" w:rsidRDefault="001A1688" w:rsidP="001A1688">
      <w:pPr>
        <w:spacing w:after="0" w:line="240" w:lineRule="auto"/>
        <w:contextualSpacing/>
        <w:rPr>
          <w:rFonts w:cstheme="minorHAnsi"/>
        </w:rPr>
      </w:pPr>
    </w:p>
    <w:p w:rsidR="001A1688" w:rsidRPr="00F84B66" w:rsidRDefault="001A1688" w:rsidP="001A1688">
      <w:pPr>
        <w:spacing w:after="0"/>
        <w:contextualSpacing/>
        <w:rPr>
          <w:rFonts w:cstheme="minorHAnsi"/>
        </w:rPr>
      </w:pPr>
    </w:p>
    <w:p w:rsidR="001A1688" w:rsidRPr="00F84B66" w:rsidRDefault="001A1688" w:rsidP="001A1688">
      <w:pPr>
        <w:rPr>
          <w:rFonts w:cstheme="minorHAnsi"/>
          <w:b/>
        </w:rPr>
      </w:pPr>
    </w:p>
    <w:p w:rsidR="001A1688" w:rsidRPr="00F84B66" w:rsidRDefault="001A1688" w:rsidP="001A1688">
      <w:pPr>
        <w:rPr>
          <w:rFonts w:cstheme="minorHAnsi"/>
          <w:b/>
        </w:rPr>
      </w:pPr>
    </w:p>
    <w:p w:rsidR="001A1688" w:rsidRPr="00F84B66" w:rsidRDefault="001A1688" w:rsidP="001A1688">
      <w:pPr>
        <w:rPr>
          <w:rFonts w:cstheme="minorHAnsi"/>
          <w:b/>
        </w:rPr>
      </w:pPr>
    </w:p>
    <w:p w:rsidR="001A1688" w:rsidRPr="00F84B66" w:rsidRDefault="001A1688" w:rsidP="001A1688">
      <w:pPr>
        <w:rPr>
          <w:rFonts w:cstheme="minorHAnsi"/>
          <w:b/>
        </w:rPr>
      </w:pPr>
    </w:p>
    <w:p w:rsidR="001A1688" w:rsidRPr="00F84B66" w:rsidRDefault="001A1688" w:rsidP="001A1688">
      <w:pPr>
        <w:rPr>
          <w:rFonts w:cstheme="minorHAnsi"/>
        </w:rPr>
      </w:pPr>
      <w:r w:rsidRPr="00F84B66">
        <w:rPr>
          <w:rFonts w:cstheme="minorHAnsi"/>
          <w:b/>
        </w:rPr>
        <w:t xml:space="preserve">Primjer 3:  </w:t>
      </w:r>
      <w:r w:rsidRPr="00F84B66">
        <w:rPr>
          <w:rFonts w:cstheme="minorHAnsi"/>
        </w:rPr>
        <w:t xml:space="preserve">Izlazna kartica </w:t>
      </w:r>
    </w:p>
    <w:p w:rsidR="001A1688" w:rsidRPr="00F84B66" w:rsidRDefault="001A1688" w:rsidP="001A1688">
      <w:pPr>
        <w:contextualSpacing/>
        <w:rPr>
          <w:rFonts w:cstheme="minorHAnsi"/>
        </w:rPr>
      </w:pPr>
      <w:r w:rsidRPr="00F84B66">
        <w:rPr>
          <w:rFonts w:cstheme="minorHAnsi"/>
        </w:rPr>
        <w:t>Učenici odgovaraju na postavljene zadatke na listić papira.</w:t>
      </w:r>
    </w:p>
    <w:p w:rsidR="001A1688" w:rsidRPr="00F84B66" w:rsidRDefault="001A1688" w:rsidP="001A1688">
      <w:pPr>
        <w:contextualSpacing/>
        <w:rPr>
          <w:rFonts w:cstheme="minorHAnsi"/>
        </w:rPr>
      </w:pPr>
    </w:p>
    <w:p w:rsidR="001A1688" w:rsidRPr="00F84B66" w:rsidRDefault="001A1688" w:rsidP="001A1688">
      <w:pPr>
        <w:contextualSpacing/>
        <w:rPr>
          <w:rFonts w:cstheme="minorHAnsi"/>
        </w:rPr>
      </w:pPr>
      <w:r w:rsidRPr="00F84B66">
        <w:rPr>
          <w:rFonts w:cstheme="minorHAnsi"/>
        </w:rPr>
        <w:t>1.  Koji je broj od nule na brojevnom pravcu udaljen</w:t>
      </w:r>
    </w:p>
    <w:p w:rsidR="001A1688" w:rsidRPr="00F84B66" w:rsidRDefault="001A1688" w:rsidP="001A1688">
      <w:pPr>
        <w:contextualSpacing/>
      </w:pPr>
      <w:r w:rsidRPr="00F84B66">
        <w:rPr>
          <w:rFonts w:cstheme="minorHAnsi"/>
        </w:rPr>
        <w:t xml:space="preserve">     jednako kao i broj </w:t>
      </w:r>
      <w:r w:rsidRPr="00F84B66">
        <w:rPr>
          <w:position w:val="-26"/>
        </w:rPr>
        <w:object w:dxaOrig="859" w:dyaOrig="639">
          <v:shape id="_x0000_i1046" type="#_x0000_t75" style="width:39.25pt;height:30.85pt" o:ole="">
            <v:imagedata r:id="rId50" o:title=""/>
          </v:shape>
          <o:OLEObject Type="Embed" ProgID="Equation.DSMT4" ShapeID="_x0000_i1046" DrawAspect="Content" ObjectID="_1694434045" r:id="rId51"/>
        </w:object>
      </w:r>
      <w:r w:rsidRPr="00F84B66">
        <w:t>?</w:t>
      </w:r>
    </w:p>
    <w:p w:rsidR="001A1688" w:rsidRPr="00F84B66" w:rsidRDefault="001A1688" w:rsidP="001A1688">
      <w:pPr>
        <w:contextualSpacing/>
      </w:pPr>
      <w:r w:rsidRPr="00F84B66">
        <w:t xml:space="preserve">2.  Koji su brojeva </w:t>
      </w:r>
      <w:r w:rsidRPr="00F84B66">
        <w:rPr>
          <w:position w:val="-22"/>
        </w:rPr>
        <w:object w:dxaOrig="2180" w:dyaOrig="580">
          <v:shape id="_x0000_i1047" type="#_x0000_t75" style="width:99.1pt;height:28.05pt" o:ole="">
            <v:imagedata r:id="rId52" o:title=""/>
          </v:shape>
          <o:OLEObject Type="Embed" ProgID="Equation.DSMT4" ShapeID="_x0000_i1047" DrawAspect="Content" ObjectID="_1694434046" r:id="rId53"/>
        </w:object>
      </w:r>
      <w:r w:rsidRPr="00F84B66">
        <w:t xml:space="preserve"> parovi </w:t>
      </w:r>
    </w:p>
    <w:p w:rsidR="001A1688" w:rsidRPr="00F84B66" w:rsidRDefault="001A1688" w:rsidP="001A1688">
      <w:pPr>
        <w:contextualSpacing/>
      </w:pPr>
      <w:r w:rsidRPr="00F84B66">
        <w:t xml:space="preserve">     suprotnih brojeva?</w:t>
      </w:r>
    </w:p>
    <w:p w:rsidR="001A1688" w:rsidRPr="00F84B66" w:rsidRDefault="001A1688" w:rsidP="001A1688">
      <w:pPr>
        <w:contextualSpacing/>
        <w:rPr>
          <w:rFonts w:cstheme="minorHAnsi"/>
        </w:rPr>
      </w:pPr>
      <w:r w:rsidRPr="00F84B66">
        <w:t xml:space="preserve">3.  </w:t>
      </w:r>
      <w:r w:rsidRPr="00F84B66">
        <w:rPr>
          <w:rFonts w:cstheme="minorHAnsi"/>
        </w:rPr>
        <w:t xml:space="preserve">Prikažite na brojevnom pravcu </w:t>
      </w:r>
      <w:r w:rsidRPr="00F84B66">
        <w:rPr>
          <w:position w:val="-22"/>
        </w:rPr>
        <w:object w:dxaOrig="1800" w:dyaOrig="580">
          <v:shape id="_x0000_i1048" type="#_x0000_t75" style="width:81.35pt;height:28.05pt" o:ole="">
            <v:imagedata r:id="rId54" o:title=""/>
          </v:shape>
          <o:OLEObject Type="Embed" ProgID="Equation.DSMT4" ShapeID="_x0000_i1048" DrawAspect="Content" ObjectID="_1694434047" r:id="rId55"/>
        </w:object>
      </w:r>
      <w:r w:rsidRPr="00F84B66">
        <w:t>.</w:t>
      </w:r>
    </w:p>
    <w:p w:rsidR="001A1688" w:rsidRPr="00F84B66" w:rsidRDefault="001A1688" w:rsidP="001A1688">
      <w:pPr>
        <w:contextualSpacing/>
        <w:rPr>
          <w:rFonts w:cstheme="minorHAnsi"/>
        </w:rPr>
      </w:pPr>
    </w:p>
    <w:p w:rsidR="001A1688" w:rsidRPr="00F84B66" w:rsidRDefault="001A1688" w:rsidP="001A1688">
      <w:pPr>
        <w:contextualSpacing/>
        <w:rPr>
          <w:rFonts w:cstheme="minorHAnsi"/>
          <w:b/>
        </w:rPr>
      </w:pPr>
    </w:p>
    <w:p w:rsidR="001A1688" w:rsidRPr="00F84B66" w:rsidRDefault="001A1688" w:rsidP="001A1688">
      <w:pPr>
        <w:contextualSpacing/>
        <w:rPr>
          <w:rFonts w:cstheme="minorHAnsi"/>
          <w:b/>
        </w:rPr>
      </w:pPr>
    </w:p>
    <w:p w:rsidR="001A1688" w:rsidRPr="00F84B66" w:rsidRDefault="001A1688" w:rsidP="001A1688">
      <w:pPr>
        <w:contextualSpacing/>
        <w:rPr>
          <w:rFonts w:cstheme="minorHAnsi"/>
          <w:b/>
        </w:rPr>
      </w:pPr>
    </w:p>
    <w:p w:rsidR="001A1688" w:rsidRPr="00F84B66" w:rsidRDefault="001A1688" w:rsidP="001A1688">
      <w:pPr>
        <w:contextualSpacing/>
        <w:rPr>
          <w:rFonts w:cstheme="minorHAnsi"/>
          <w:b/>
        </w:rPr>
      </w:pPr>
    </w:p>
    <w:p w:rsidR="001A1688" w:rsidRPr="00F84B66" w:rsidRDefault="001A1688" w:rsidP="001A1688">
      <w:pPr>
        <w:contextualSpacing/>
        <w:rPr>
          <w:rFonts w:cstheme="minorHAnsi"/>
          <w:b/>
        </w:rPr>
      </w:pPr>
    </w:p>
    <w:p w:rsidR="001A1688" w:rsidRPr="00F84B66" w:rsidRDefault="001A1688" w:rsidP="001A1688">
      <w:pPr>
        <w:contextualSpacing/>
        <w:rPr>
          <w:rFonts w:cstheme="minorHAnsi"/>
          <w:b/>
        </w:rPr>
      </w:pPr>
    </w:p>
    <w:p w:rsidR="001A1688" w:rsidRPr="00F84B66" w:rsidRDefault="001A1688" w:rsidP="001A1688">
      <w:pPr>
        <w:rPr>
          <w:rFonts w:cstheme="minorHAnsi"/>
          <w:b/>
        </w:rPr>
      </w:pPr>
    </w:p>
    <w:p w:rsidR="001A1688" w:rsidRPr="00F84B66" w:rsidRDefault="001A1688" w:rsidP="001A1688">
      <w:pPr>
        <w:contextualSpacing/>
        <w:rPr>
          <w:rFonts w:cstheme="minorHAnsi"/>
        </w:rPr>
      </w:pPr>
      <w:r w:rsidRPr="00F84B66">
        <w:rPr>
          <w:rFonts w:cstheme="minorHAnsi"/>
        </w:rPr>
        <w:t xml:space="preserve"> </w:t>
      </w:r>
    </w:p>
    <w:p w:rsidR="001A1688" w:rsidRPr="00F84B66" w:rsidRDefault="001A1688" w:rsidP="001A1688">
      <w:pPr>
        <w:contextualSpacing/>
        <w:rPr>
          <w:rFonts w:cstheme="minorHAnsi"/>
        </w:rPr>
        <w:sectPr w:rsidR="001A1688" w:rsidRPr="00F84B66" w:rsidSect="008B2CD1">
          <w:type w:val="continuous"/>
          <w:pgSz w:w="11906" w:h="16838"/>
          <w:pgMar w:top="1134" w:right="851" w:bottom="1134" w:left="851" w:header="709" w:footer="709" w:gutter="0"/>
          <w:cols w:num="2" w:space="708"/>
          <w:docGrid w:linePitch="360"/>
        </w:sectPr>
      </w:pPr>
    </w:p>
    <w:p w:rsidR="001A1688" w:rsidRPr="00F84B66" w:rsidRDefault="001A1688" w:rsidP="001A1688">
      <w:pPr>
        <w:spacing w:after="0" w:line="480" w:lineRule="auto"/>
        <w:jc w:val="center"/>
        <w:rPr>
          <w:rFonts w:cstheme="minorHAnsi"/>
          <w:b/>
          <w:sz w:val="36"/>
          <w:szCs w:val="36"/>
        </w:rPr>
      </w:pPr>
      <w:r w:rsidRPr="00F84B66">
        <w:rPr>
          <w:rFonts w:cstheme="minorHAnsi"/>
          <w:b/>
          <w:sz w:val="36"/>
          <w:szCs w:val="36"/>
        </w:rPr>
        <w:lastRenderedPageBreak/>
        <w:t>Nastavni listići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84B66">
        <w:rPr>
          <w:rFonts w:cstheme="minorHAnsi"/>
          <w:noProof/>
          <w:lang w:eastAsia="hr-H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31071</wp:posOffset>
            </wp:positionH>
            <wp:positionV relativeFrom="paragraph">
              <wp:posOffset>282899</wp:posOffset>
            </wp:positionV>
            <wp:extent cx="4727275" cy="553152"/>
            <wp:effectExtent l="0" t="0" r="0" b="0"/>
            <wp:wrapNone/>
            <wp:docPr id="12" name="Picture 77" descr="C:\Users\M\Pictures\01.capture\04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M\Pictures\01.capture\0413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275" cy="553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rFonts w:cstheme="minorHAnsi"/>
        </w:rPr>
        <w:t>1.  Istaknutim točkama brojevnog pravca pridružite racionalne brojeve.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84B66">
        <w:rPr>
          <w:rFonts w:cstheme="minorHAnsi"/>
        </w:rPr>
        <w:tab/>
        <w:t xml:space="preserve">a) 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84B66">
        <w:rPr>
          <w:rFonts w:cstheme="minorHAnsi"/>
          <w:noProof/>
          <w:lang w:eastAsia="hr-HR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31438</wp:posOffset>
            </wp:positionH>
            <wp:positionV relativeFrom="paragraph">
              <wp:posOffset>234375</wp:posOffset>
            </wp:positionV>
            <wp:extent cx="4616234" cy="612995"/>
            <wp:effectExtent l="0" t="0" r="0" b="0"/>
            <wp:wrapNone/>
            <wp:docPr id="17" name="Picture 78" descr="C:\Users\M\Pictures\01.capture\04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M\Pictures\01.capture\0411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234" cy="61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84B66">
        <w:rPr>
          <w:rFonts w:cstheme="minorHAnsi"/>
        </w:rPr>
        <w:tab/>
        <w:t xml:space="preserve">b)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  <w:r w:rsidRPr="00F84B66">
        <w:rPr>
          <w:rFonts w:cstheme="minorHAnsi"/>
        </w:rPr>
        <w:t>2.</w:t>
      </w:r>
      <w:r w:rsidRPr="00F84B66">
        <w:rPr>
          <w:rFonts w:cstheme="minorHAnsi"/>
        </w:rPr>
        <w:tab/>
        <w:t xml:space="preserve">Na brojevnom pravcu prikažite broj </w:t>
      </w:r>
      <w:r w:rsidRPr="00F84B66">
        <w:rPr>
          <w:position w:val="-22"/>
        </w:rPr>
        <w:object w:dxaOrig="460" w:dyaOrig="580">
          <v:shape id="_x0000_i1049" type="#_x0000_t75" style="width:19.65pt;height:28.05pt" o:ole="">
            <v:imagedata r:id="rId58" o:title=""/>
          </v:shape>
          <o:OLEObject Type="Embed" ProgID="Equation.DSMT4" ShapeID="_x0000_i1049" DrawAspect="Content" ObjectID="_1694434048" r:id="rId59"/>
        </w:object>
      </w:r>
      <w:r w:rsidRPr="00F84B66">
        <w:t xml:space="preserve"> i njemu suprotan broj.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  <w:r w:rsidRPr="00F84B66">
        <w:t>3.</w:t>
      </w:r>
      <w:r w:rsidRPr="00F84B66">
        <w:tab/>
        <w:t xml:space="preserve">Na brojevnom pravcu prikažite brojeve čija je apsolutna vrijednost </w:t>
      </w:r>
      <w:r w:rsidRPr="00F84B66">
        <w:rPr>
          <w:position w:val="-22"/>
        </w:rPr>
        <w:object w:dxaOrig="220" w:dyaOrig="580">
          <v:shape id="_x0000_i1050" type="#_x0000_t75" style="width:11.2pt;height:28.05pt" o:ole="">
            <v:imagedata r:id="rId60" o:title=""/>
          </v:shape>
          <o:OLEObject Type="Embed" ProgID="Equation.DSMT4" ShapeID="_x0000_i1050" DrawAspect="Content" ObjectID="_1694434049" r:id="rId61"/>
        </w:object>
      </w:r>
      <w:r w:rsidRPr="00F84B66">
        <w:t>.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tabs>
          <w:tab w:val="center" w:pos="5102"/>
        </w:tabs>
        <w:spacing w:after="160" w:line="259" w:lineRule="auto"/>
        <w:rPr>
          <w:rFonts w:cstheme="minorHAnsi"/>
        </w:rPr>
      </w:pPr>
      <w:r w:rsidRPr="008E13E1">
        <w:rPr>
          <w:noProof/>
        </w:rPr>
        <w:pict>
          <v:shape id="_x0000_s1026" type="#_x0000_t75" style="position:absolute;margin-left:240.8pt;margin-top:16pt;width:79.05pt;height:29.2pt;z-index:-251629568">
            <v:imagedata r:id="rId62" o:title=""/>
          </v:shape>
          <o:OLEObject Type="Embed" ProgID="Equation.DSMT4" ShapeID="_x0000_s1026" DrawAspect="Content" ObjectID="_1694434067" r:id="rId63"/>
        </w:pict>
      </w:r>
      <w:r w:rsidRPr="00F84B66">
        <w:rPr>
          <w:rFonts w:cstheme="minorHAnsi"/>
        </w:rPr>
        <w:tab/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84B66">
        <w:rPr>
          <w:rFonts w:cstheme="minorHAnsi"/>
        </w:rPr>
        <w:t>4.</w:t>
      </w:r>
      <w:r w:rsidRPr="00F84B66">
        <w:rPr>
          <w:rFonts w:cstheme="minorHAnsi"/>
        </w:rPr>
        <w:tab/>
        <w:t>Na brojevnom pravcu prikažite racionalne brojeve                               .</w:t>
      </w:r>
    </w:p>
    <w:p w:rsidR="001A1688" w:rsidRPr="00F84B66" w:rsidRDefault="001A1688" w:rsidP="001A1688">
      <w:pPr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spacing w:after="160" w:line="259" w:lineRule="auto"/>
        <w:rPr>
          <w:rFonts w:cstheme="minorHAnsi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rFonts w:cstheme="minorHAnsi"/>
        </w:rPr>
      </w:pPr>
      <w:r w:rsidRPr="00F84B66">
        <w:rPr>
          <w:rFonts w:cstheme="minorHAnsi"/>
        </w:rPr>
        <w:t xml:space="preserve">5. </w:t>
      </w:r>
      <w:r w:rsidRPr="00F84B66">
        <w:rPr>
          <w:rFonts w:cstheme="minorHAnsi"/>
        </w:rPr>
        <w:tab/>
        <w:t xml:space="preserve">Na brojevnom pravcu prikažite racionalne brojeve </w:t>
      </w:r>
      <w:r w:rsidRPr="00F84B66">
        <w:rPr>
          <w:position w:val="-22"/>
        </w:rPr>
        <w:object w:dxaOrig="1880" w:dyaOrig="580">
          <v:shape id="_x0000_i1051" type="#_x0000_t75" style="width:86.95pt;height:28.05pt" o:ole="">
            <v:imagedata r:id="rId64" o:title=""/>
          </v:shape>
          <o:OLEObject Type="Embed" ProgID="Equation.DSMT4" ShapeID="_x0000_i1051" DrawAspect="Content" ObjectID="_1694434050" r:id="rId65"/>
        </w:object>
      </w:r>
      <w:r w:rsidRPr="00F84B66">
        <w:rPr>
          <w:rFonts w:cstheme="minorHAnsi"/>
        </w:rPr>
        <w:br w:type="page"/>
      </w:r>
    </w:p>
    <w:p w:rsidR="001A1688" w:rsidRPr="00F84B66" w:rsidRDefault="001A1688" w:rsidP="001A1688">
      <w:pPr>
        <w:spacing w:after="160" w:line="259" w:lineRule="auto"/>
        <w:rPr>
          <w:b/>
          <w:color w:val="000000" w:themeColor="text1"/>
        </w:rPr>
      </w:pPr>
      <w:r w:rsidRPr="00F84B66">
        <w:rPr>
          <w:b/>
          <w:color w:val="000000" w:themeColor="text1"/>
        </w:rPr>
        <w:lastRenderedPageBreak/>
        <w:t>Dodatni zadatci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color w:val="000000" w:themeColor="text1"/>
        </w:rPr>
        <w:t>1.</w:t>
      </w:r>
      <w:r w:rsidRPr="00F84B66">
        <w:rPr>
          <w:color w:val="000000" w:themeColor="text1"/>
        </w:rPr>
        <w:tab/>
        <w:t xml:space="preserve">Na brojevnom pravcu prikažite brojeve </w:t>
      </w:r>
      <w:r w:rsidRPr="00F84B66">
        <w:rPr>
          <w:position w:val="-8"/>
        </w:rPr>
        <w:object w:dxaOrig="540" w:dyaOrig="279">
          <v:shape id="_x0000_i1052" type="#_x0000_t75" style="width:24.3pt;height:12.15pt" o:ole="">
            <v:imagedata r:id="rId66" o:title=""/>
          </v:shape>
          <o:OLEObject Type="Embed" ProgID="Equation.DSMT4" ShapeID="_x0000_i1052" DrawAspect="Content" ObjectID="_1694434051" r:id="rId67"/>
        </w:object>
      </w:r>
      <w:r w:rsidRPr="00F84B66">
        <w:t xml:space="preserve"> za koji vrijedi </w:t>
      </w:r>
      <w:r w:rsidRPr="00F84B66">
        <w:rPr>
          <w:position w:val="-22"/>
        </w:rPr>
        <w:object w:dxaOrig="639" w:dyaOrig="580">
          <v:shape id="_x0000_i1053" type="#_x0000_t75" style="width:29pt;height:28.05pt" o:ole="">
            <v:imagedata r:id="rId68" o:title=""/>
          </v:shape>
          <o:OLEObject Type="Embed" ProgID="Equation.DSMT4" ShapeID="_x0000_i1053" DrawAspect="Content" ObjectID="_1694434052" r:id="rId69"/>
        </w:object>
      </w:r>
      <w:r w:rsidRPr="00F84B66">
        <w:t xml:space="preserve">.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color w:val="000000" w:themeColor="text1"/>
        </w:rPr>
        <w:t xml:space="preserve">2. </w:t>
      </w:r>
      <w:r w:rsidRPr="00F84B66">
        <w:rPr>
          <w:color w:val="000000" w:themeColor="text1"/>
        </w:rPr>
        <w:tab/>
        <w:t xml:space="preserve">Bojom označite dio brojevnog pravca na kojem se nalaze sve točke s koordinatom </w:t>
      </w:r>
      <w:r w:rsidRPr="00F84B66">
        <w:rPr>
          <w:i/>
          <w:color w:val="000000" w:themeColor="text1"/>
        </w:rPr>
        <w:t>x</w:t>
      </w:r>
      <w:r w:rsidRPr="00F84B66">
        <w:rPr>
          <w:color w:val="000000" w:themeColor="text1"/>
        </w:rPr>
        <w:t xml:space="preserve"> za koje vrijedi: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  <w:r w:rsidRPr="00F84B66">
        <w:rPr>
          <w:color w:val="000000" w:themeColor="text1"/>
        </w:rPr>
        <w:tab/>
        <w:t xml:space="preserve">a)  </w:t>
      </w:r>
      <w:r w:rsidRPr="00F84B66">
        <w:rPr>
          <w:position w:val="-22"/>
        </w:rPr>
        <w:object w:dxaOrig="639" w:dyaOrig="580">
          <v:shape id="_x0000_i1054" type="#_x0000_t75" style="width:29pt;height:28.05pt" o:ole="">
            <v:imagedata r:id="rId70" o:title=""/>
          </v:shape>
          <o:OLEObject Type="Embed" ProgID="Equation.DSMT4" ShapeID="_x0000_i1054" DrawAspect="Content" ObjectID="_1694434053" r:id="rId71"/>
        </w:objec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tab/>
        <w:t xml:space="preserve">b)  </w:t>
      </w:r>
      <w:r w:rsidRPr="00F84B66">
        <w:rPr>
          <w:position w:val="-22"/>
        </w:rPr>
        <w:object w:dxaOrig="620" w:dyaOrig="580">
          <v:shape id="_x0000_i1055" type="#_x0000_t75" style="width:28.05pt;height:28.05pt" o:ole="">
            <v:imagedata r:id="rId72" o:title=""/>
          </v:shape>
          <o:OLEObject Type="Embed" ProgID="Equation.DSMT4" ShapeID="_x0000_i1055" DrawAspect="Content" ObjectID="_1694434054" r:id="rId73"/>
        </w:object>
      </w:r>
    </w:p>
    <w:p w:rsidR="001A1688" w:rsidRPr="00F84B66" w:rsidRDefault="001A1688" w:rsidP="001A1688">
      <w:pPr>
        <w:spacing w:after="160" w:line="259" w:lineRule="auto"/>
        <w:rPr>
          <w:b/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b/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b/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color w:val="000000" w:themeColor="text1"/>
        </w:rPr>
        <w:t xml:space="preserve">3. </w:t>
      </w:r>
      <w:r w:rsidRPr="00F84B66">
        <w:rPr>
          <w:color w:val="000000" w:themeColor="text1"/>
        </w:rPr>
        <w:tab/>
        <w:t xml:space="preserve">Na brojevnom pravcu su zadane dvije točke. Odredite ishodište i jediničnu točku.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22580</wp:posOffset>
            </wp:positionH>
            <wp:positionV relativeFrom="paragraph">
              <wp:posOffset>158115</wp:posOffset>
            </wp:positionV>
            <wp:extent cx="4378659" cy="669600"/>
            <wp:effectExtent l="0" t="0" r="3175" b="0"/>
            <wp:wrapNone/>
            <wp:docPr id="18" name="Picture 79" descr="C:\Users\M\Pictures\01.capture\03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C:\Users\M\Pictures\01.capture\0388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8659" cy="66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ab/>
        <w:t xml:space="preserve">a)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21454</wp:posOffset>
            </wp:positionH>
            <wp:positionV relativeFrom="paragraph">
              <wp:posOffset>223795</wp:posOffset>
            </wp:positionV>
            <wp:extent cx="4502150" cy="693420"/>
            <wp:effectExtent l="0" t="0" r="0" b="0"/>
            <wp:wrapNone/>
            <wp:docPr id="24" name="Picture 80" descr="C:\Users\M\Pictures\01.capture\0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M\Pictures\01.capture\0403.pn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ab/>
        <w:t xml:space="preserve">b)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61552</wp:posOffset>
            </wp:positionH>
            <wp:positionV relativeFrom="paragraph">
              <wp:posOffset>174637</wp:posOffset>
            </wp:positionV>
            <wp:extent cx="4565065" cy="672860"/>
            <wp:effectExtent l="0" t="0" r="0" b="0"/>
            <wp:wrapNone/>
            <wp:docPr id="25" name="Picture 81" descr="C:\Users\M\Pictures\01.capture\04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M\Pictures\01.capture\0406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065" cy="67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ab/>
        <w:t xml:space="preserve">c)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color w:val="000000" w:themeColor="text1"/>
        </w:rPr>
        <w:br w:type="page"/>
      </w:r>
    </w:p>
    <w:p w:rsidR="001A1688" w:rsidRPr="00F84B66" w:rsidRDefault="001A1688" w:rsidP="001A1688">
      <w:pPr>
        <w:spacing w:after="160" w:line="259" w:lineRule="auto"/>
        <w:rPr>
          <w:b/>
          <w:color w:val="000000" w:themeColor="text1"/>
        </w:rPr>
      </w:pPr>
      <w:r w:rsidRPr="00F84B66">
        <w:rPr>
          <w:b/>
          <w:color w:val="000000" w:themeColor="text1"/>
        </w:rPr>
        <w:lastRenderedPageBreak/>
        <w:t>Dopunski zadatci</w:t>
      </w:r>
    </w:p>
    <w:p w:rsidR="001A1688" w:rsidRPr="00F84B66" w:rsidRDefault="001A1688" w:rsidP="001A1688">
      <w:pPr>
        <w:contextualSpacing/>
        <w:rPr>
          <w:color w:val="000000" w:themeColor="text1"/>
        </w:rPr>
      </w:pPr>
      <w:r>
        <w:rPr>
          <w:color w:val="000000" w:themeColor="text1"/>
        </w:rPr>
        <w:t>1.  Svaki racionalan</w:t>
      </w:r>
      <w:r w:rsidRPr="00F84B66">
        <w:rPr>
          <w:color w:val="000000" w:themeColor="text1"/>
        </w:rPr>
        <w:t xml:space="preserve"> broj iz lijevog stupca povežite s njegovom apsolutnom vrijednosti u desnom stupcu.</w:t>
      </w:r>
    </w:p>
    <w:tbl>
      <w:tblPr>
        <w:tblStyle w:val="TableGrid1"/>
        <w:tblpPr w:leftFromText="180" w:rightFromText="180" w:vertAnchor="text" w:horzAnchor="page" w:tblpX="1559" w:tblpY="158"/>
        <w:tblW w:w="0" w:type="auto"/>
        <w:tblLook w:val="04A0"/>
      </w:tblPr>
      <w:tblGrid>
        <w:gridCol w:w="1382"/>
        <w:gridCol w:w="1382"/>
        <w:gridCol w:w="1382"/>
        <w:gridCol w:w="1382"/>
      </w:tblGrid>
      <w:tr w:rsidR="001A1688" w:rsidRPr="00F84B66" w:rsidTr="001D58CE">
        <w:trPr>
          <w:trHeight w:val="464"/>
        </w:trPr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  <w:r w:rsidRPr="00F84B66">
              <w:rPr>
                <w:position w:val="-22"/>
              </w:rPr>
              <w:object w:dxaOrig="240" w:dyaOrig="580">
                <v:shape id="_x0000_i1056" type="#_x0000_t75" style="width:11.2pt;height:28.05pt" o:ole="">
                  <v:imagedata r:id="rId77" o:title=""/>
                </v:shape>
                <o:OLEObject Type="Embed" ProgID="Equation.DSMT4" ShapeID="_x0000_i1056" DrawAspect="Content" ObjectID="_1694434055" r:id="rId78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  <w:vertAlign w:val="superscript"/>
              </w:rPr>
            </w:pPr>
            <w:r w:rsidRPr="00F84B66">
              <w:rPr>
                <w:color w:val="000000" w:themeColor="text1"/>
              </w:rPr>
              <w:t>1.5</w:t>
            </w:r>
          </w:p>
        </w:tc>
      </w:tr>
      <w:tr w:rsidR="001A1688" w:rsidRPr="00F84B66" w:rsidTr="001D58CE">
        <w:trPr>
          <w:trHeight w:val="474"/>
        </w:trPr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  <w:r w:rsidRPr="00F84B66">
              <w:rPr>
                <w:position w:val="-22"/>
              </w:rPr>
              <w:object w:dxaOrig="440" w:dyaOrig="580">
                <v:shape id="_x0000_i1057" type="#_x0000_t75" style="width:20.55pt;height:28.05pt" o:ole="">
                  <v:imagedata r:id="rId42" o:title=""/>
                </v:shape>
                <o:OLEObject Type="Embed" ProgID="Equation.DSMT4" ShapeID="_x0000_i1057" DrawAspect="Content" ObjectID="_1694434056" r:id="rId79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  <w:r w:rsidRPr="00F84B66">
              <w:rPr>
                <w:color w:val="000000" w:themeColor="text1"/>
              </w:rPr>
              <w:t>1.25</w:t>
            </w:r>
          </w:p>
        </w:tc>
      </w:tr>
      <w:tr w:rsidR="001A1688" w:rsidRPr="00F84B66" w:rsidTr="001D58CE">
        <w:trPr>
          <w:trHeight w:val="464"/>
        </w:trPr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  <w:r w:rsidRPr="00F84B66">
              <w:rPr>
                <w:position w:val="-22"/>
              </w:rPr>
              <w:object w:dxaOrig="320" w:dyaOrig="580">
                <v:shape id="_x0000_i1058" type="#_x0000_t75" style="width:14.95pt;height:28.05pt" o:ole="">
                  <v:imagedata r:id="rId80" o:title=""/>
                </v:shape>
                <o:OLEObject Type="Embed" ProgID="Equation.DSMT4" ShapeID="_x0000_i1058" DrawAspect="Content" ObjectID="_1694434057" r:id="rId81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  <w:r w:rsidRPr="00F84B66">
              <w:t>0.75</w:t>
            </w:r>
          </w:p>
        </w:tc>
      </w:tr>
      <w:tr w:rsidR="001A1688" w:rsidRPr="00F84B66" w:rsidTr="001D58CE">
        <w:trPr>
          <w:trHeight w:val="464"/>
        </w:trPr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  <w:r w:rsidRPr="00F84B66">
              <w:rPr>
                <w:position w:val="-22"/>
              </w:rPr>
              <w:object w:dxaOrig="380" w:dyaOrig="580">
                <v:shape id="_x0000_i1059" type="#_x0000_t75" style="width:16.85pt;height:28.05pt" o:ole="">
                  <v:imagedata r:id="rId82" o:title=""/>
                </v:shape>
                <o:OLEObject Type="Embed" ProgID="Equation.DSMT4" ShapeID="_x0000_i1059" DrawAspect="Content" ObjectID="_1694434058" r:id="rId83"/>
              </w:object>
            </w:r>
          </w:p>
        </w:tc>
        <w:tc>
          <w:tcPr>
            <w:tcW w:w="1382" w:type="dxa"/>
            <w:tcBorders>
              <w:top w:val="nil"/>
              <w:bottom w:val="nil"/>
              <w:right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tcBorders>
              <w:top w:val="nil"/>
              <w:left w:val="nil"/>
              <w:bottom w:val="nil"/>
            </w:tcBorders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</w:p>
        </w:tc>
        <w:tc>
          <w:tcPr>
            <w:tcW w:w="1382" w:type="dxa"/>
            <w:vAlign w:val="center"/>
          </w:tcPr>
          <w:p w:rsidR="001A1688" w:rsidRPr="00F84B66" w:rsidRDefault="001A1688" w:rsidP="001D58CE">
            <w:pPr>
              <w:contextualSpacing/>
              <w:jc w:val="center"/>
              <w:rPr>
                <w:color w:val="000000" w:themeColor="text1"/>
              </w:rPr>
            </w:pPr>
            <w:r w:rsidRPr="00F84B66">
              <w:rPr>
                <w:color w:val="000000" w:themeColor="text1"/>
              </w:rPr>
              <w:t>1.9</w:t>
            </w:r>
          </w:p>
        </w:tc>
      </w:tr>
    </w:tbl>
    <w:p w:rsidR="001A1688" w:rsidRPr="00F84B66" w:rsidRDefault="001A1688" w:rsidP="001A1688">
      <w:pPr>
        <w:spacing w:after="0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color w:val="000000" w:themeColor="text1"/>
        </w:rPr>
        <w:t>2.  Dopunite tablicu.</w:t>
      </w:r>
    </w:p>
    <w:tbl>
      <w:tblPr>
        <w:tblStyle w:val="TableGrid1"/>
        <w:tblW w:w="10200" w:type="dxa"/>
        <w:tblLook w:val="04A0"/>
      </w:tblPr>
      <w:tblGrid>
        <w:gridCol w:w="1700"/>
        <w:gridCol w:w="1700"/>
        <w:gridCol w:w="1700"/>
        <w:gridCol w:w="1700"/>
        <w:gridCol w:w="1700"/>
        <w:gridCol w:w="1700"/>
      </w:tblGrid>
      <w:tr w:rsidR="001A1688" w:rsidRPr="00F84B66" w:rsidTr="001D58CE">
        <w:trPr>
          <w:trHeight w:val="634"/>
        </w:trPr>
        <w:tc>
          <w:tcPr>
            <w:tcW w:w="1700" w:type="dxa"/>
            <w:tcBorders>
              <w:right w:val="double" w:sz="4" w:space="0" w:color="auto"/>
            </w:tcBorders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rPr>
                <w:b/>
                <w:color w:val="000000" w:themeColor="text1"/>
              </w:rPr>
            </w:pPr>
            <w:r w:rsidRPr="00F84B66">
              <w:rPr>
                <w:b/>
                <w:color w:val="000000" w:themeColor="text1"/>
              </w:rPr>
              <w:t>BROJ</w:t>
            </w:r>
          </w:p>
        </w:tc>
        <w:tc>
          <w:tcPr>
            <w:tcW w:w="1700" w:type="dxa"/>
            <w:tcBorders>
              <w:left w:val="double" w:sz="4" w:space="0" w:color="auto"/>
            </w:tcBorders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  <w:r w:rsidRPr="00F84B66">
              <w:rPr>
                <w:position w:val="-22"/>
              </w:rPr>
              <w:object w:dxaOrig="220" w:dyaOrig="580">
                <v:shape id="_x0000_i1060" type="#_x0000_t75" style="width:11.2pt;height:28.05pt" o:ole="">
                  <v:imagedata r:id="rId84" o:title=""/>
                </v:shape>
                <o:OLEObject Type="Embed" ProgID="Equation.DSMT4" ShapeID="_x0000_i1060" DrawAspect="Content" ObjectID="_1694434059" r:id="rId85"/>
              </w:object>
            </w: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  <w:r w:rsidRPr="00F84B66">
              <w:rPr>
                <w:position w:val="-22"/>
              </w:rPr>
              <w:object w:dxaOrig="360" w:dyaOrig="580">
                <v:shape id="_x0000_i1061" type="#_x0000_t75" style="width:15.9pt;height:28.05pt" o:ole="">
                  <v:imagedata r:id="rId86" o:title=""/>
                </v:shape>
                <o:OLEObject Type="Embed" ProgID="Equation.DSMT4" ShapeID="_x0000_i1061" DrawAspect="Content" ObjectID="_1694434060" r:id="rId87"/>
              </w:object>
            </w: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</w:p>
        </w:tc>
      </w:tr>
      <w:tr w:rsidR="001A1688" w:rsidRPr="00F84B66" w:rsidTr="001D58CE">
        <w:trPr>
          <w:trHeight w:val="634"/>
        </w:trPr>
        <w:tc>
          <w:tcPr>
            <w:tcW w:w="1700" w:type="dxa"/>
            <w:tcBorders>
              <w:right w:val="double" w:sz="4" w:space="0" w:color="auto"/>
            </w:tcBorders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rPr>
                <w:b/>
                <w:color w:val="000000" w:themeColor="text1"/>
              </w:rPr>
            </w:pPr>
            <w:r w:rsidRPr="00F84B66">
              <w:rPr>
                <w:b/>
                <w:color w:val="000000" w:themeColor="text1"/>
              </w:rPr>
              <w:t>SUPROTAN BROJ</w:t>
            </w:r>
          </w:p>
        </w:tc>
        <w:tc>
          <w:tcPr>
            <w:tcW w:w="1700" w:type="dxa"/>
            <w:tcBorders>
              <w:left w:val="double" w:sz="4" w:space="0" w:color="auto"/>
            </w:tcBorders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  <w:r w:rsidRPr="00F84B66">
              <w:rPr>
                <w:color w:val="000000" w:themeColor="text1"/>
                <w:position w:val="-6"/>
              </w:rPr>
              <w:object w:dxaOrig="460" w:dyaOrig="260">
                <v:shape id="_x0000_i1062" type="#_x0000_t75" style="width:22.45pt;height:12.15pt" o:ole="">
                  <v:imagedata r:id="rId88" o:title=""/>
                </v:shape>
                <o:OLEObject Type="Embed" ProgID="Equation.DSMT4" ShapeID="_x0000_i1062" DrawAspect="Content" ObjectID="_1694434061" r:id="rId89"/>
              </w:object>
            </w: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  <w:r w:rsidRPr="00F84B66">
              <w:rPr>
                <w:color w:val="000000" w:themeColor="text1"/>
                <w:position w:val="-6"/>
              </w:rPr>
              <w:object w:dxaOrig="340" w:dyaOrig="260">
                <v:shape id="_x0000_i1063" type="#_x0000_t75" style="width:16.85pt;height:12.15pt" o:ole="">
                  <v:imagedata r:id="rId90" o:title=""/>
                </v:shape>
                <o:OLEObject Type="Embed" ProgID="Equation.DSMT4" ShapeID="_x0000_i1063" DrawAspect="Content" ObjectID="_1694434062" r:id="rId91"/>
              </w:object>
            </w: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</w:p>
        </w:tc>
        <w:tc>
          <w:tcPr>
            <w:tcW w:w="1700" w:type="dxa"/>
            <w:vAlign w:val="center"/>
          </w:tcPr>
          <w:p w:rsidR="001A1688" w:rsidRPr="00F84B66" w:rsidRDefault="001A1688" w:rsidP="001D58CE">
            <w:pPr>
              <w:tabs>
                <w:tab w:val="left" w:pos="284"/>
              </w:tabs>
              <w:spacing w:line="259" w:lineRule="auto"/>
              <w:jc w:val="center"/>
              <w:rPr>
                <w:color w:val="000000" w:themeColor="text1"/>
              </w:rPr>
            </w:pPr>
            <w:r w:rsidRPr="00F84B66">
              <w:rPr>
                <w:position w:val="-22"/>
              </w:rPr>
              <w:object w:dxaOrig="460" w:dyaOrig="580">
                <v:shape id="_x0000_i1064" type="#_x0000_t75" style="width:19.65pt;height:28.05pt" o:ole="">
                  <v:imagedata r:id="rId92" o:title=""/>
                </v:shape>
                <o:OLEObject Type="Embed" ProgID="Equation.DSMT4" ShapeID="_x0000_i1064" DrawAspect="Content" ObjectID="_1694434063" r:id="rId93"/>
              </w:object>
            </w:r>
            <w:r w:rsidRPr="00F84B66">
              <w:rPr>
                <w:position w:val="-4"/>
              </w:rPr>
              <w:object w:dxaOrig="180" w:dyaOrig="260">
                <v:shape id="_x0000_i1065" type="#_x0000_t75" style="width:8.4pt;height:12.15pt" o:ole="">
                  <v:imagedata r:id="rId94" o:title=""/>
                </v:shape>
                <o:OLEObject Type="Embed" ProgID="Equation.DSMT4" ShapeID="_x0000_i1065" DrawAspect="Content" ObjectID="_1694434064" r:id="rId95"/>
              </w:object>
            </w:r>
          </w:p>
        </w:tc>
      </w:tr>
    </w:tbl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69545</wp:posOffset>
            </wp:positionH>
            <wp:positionV relativeFrom="paragraph">
              <wp:posOffset>275717</wp:posOffset>
            </wp:positionV>
            <wp:extent cx="4959706" cy="741196"/>
            <wp:effectExtent l="0" t="0" r="0" b="1905"/>
            <wp:wrapNone/>
            <wp:docPr id="31" name="Picture 82" descr="C:\Users\M\Pictures\01.capture\03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C:\Users\M\Pictures\01.capture\0379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706" cy="741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>3.</w:t>
      </w:r>
      <w:r w:rsidRPr="00F84B66">
        <w:rPr>
          <w:color w:val="000000" w:themeColor="text1"/>
        </w:rPr>
        <w:tab/>
        <w:t>Točkama brojevnog pravac pridružite racionalne brojeve.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  <w:r w:rsidRPr="00F84B66">
        <w:rPr>
          <w:color w:val="000000" w:themeColor="text1"/>
        </w:rPr>
        <w:t xml:space="preserve">4. </w:t>
      </w:r>
      <w:r w:rsidRPr="00F84B66">
        <w:rPr>
          <w:color w:val="000000" w:themeColor="text1"/>
        </w:rPr>
        <w:tab/>
        <w:t xml:space="preserve">Prikažite na brojevnom pravcu </w:t>
      </w:r>
      <w:r w:rsidRPr="00F84B66">
        <w:rPr>
          <w:position w:val="-22"/>
        </w:rPr>
        <w:object w:dxaOrig="2040" w:dyaOrig="580">
          <v:shape id="_x0000_i1066" type="#_x0000_t75" style="width:92.55pt;height:28.05pt" o:ole="">
            <v:imagedata r:id="rId97" o:title=""/>
          </v:shape>
          <o:OLEObject Type="Embed" ProgID="Equation.DSMT4" ShapeID="_x0000_i1066" DrawAspect="Content" ObjectID="_1694434065" r:id="rId98"/>
        </w:object>
      </w:r>
      <w:r w:rsidRPr="00F84B66">
        <w:t>.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t xml:space="preserve">5. </w:t>
      </w:r>
      <w:r w:rsidRPr="00F84B66">
        <w:tab/>
      </w:r>
      <w:r w:rsidRPr="00F84B66">
        <w:rPr>
          <w:color w:val="000000" w:themeColor="text1"/>
        </w:rPr>
        <w:t xml:space="preserve">Prikažite na brojevnom pravcu </w:t>
      </w:r>
      <w:r w:rsidRPr="00F84B66">
        <w:rPr>
          <w:position w:val="-8"/>
        </w:rPr>
        <w:object w:dxaOrig="2320" w:dyaOrig="279">
          <v:shape id="_x0000_i1067" type="#_x0000_t75" style="width:104.75pt;height:12.15pt" o:ole="">
            <v:imagedata r:id="rId99" o:title=""/>
          </v:shape>
          <o:OLEObject Type="Embed" ProgID="Equation.DSMT4" ShapeID="_x0000_i1067" DrawAspect="Content" ObjectID="_1694434066" r:id="rId100"/>
        </w:object>
      </w:r>
      <w:r w:rsidRPr="00F84B66">
        <w:t>.</w:t>
      </w:r>
      <w:r w:rsidRPr="00F84B66">
        <w:rPr>
          <w:color w:val="000000" w:themeColor="text1"/>
        </w:rPr>
        <w:br w:type="page"/>
      </w:r>
    </w:p>
    <w:p w:rsidR="001A1688" w:rsidRPr="00F84B66" w:rsidRDefault="001A1688" w:rsidP="001A168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84B66">
        <w:rPr>
          <w:noProof/>
          <w:lang w:eastAsia="hr-HR"/>
        </w:rPr>
        <w:lastRenderedPageBreak/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47345</wp:posOffset>
            </wp:positionH>
            <wp:positionV relativeFrom="paragraph">
              <wp:posOffset>188655</wp:posOffset>
            </wp:positionV>
            <wp:extent cx="4335895" cy="605914"/>
            <wp:effectExtent l="0" t="0" r="7620" b="3810"/>
            <wp:wrapNone/>
            <wp:docPr id="83" name="Picture 83" descr="C:\Users\M\Pictures\01.capture\04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M\Pictures\01.capture\0412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895" cy="605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b/>
          <w:color w:val="000000" w:themeColor="text1"/>
          <w:u w:val="single"/>
        </w:rPr>
        <w:t>Rješenja nastavnog listića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 xml:space="preserve">1. </w:t>
      </w:r>
      <w:r w:rsidRPr="00F84B66">
        <w:rPr>
          <w:color w:val="000000" w:themeColor="text1"/>
        </w:rPr>
        <w:tab/>
        <w:t>a)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47345</wp:posOffset>
            </wp:positionH>
            <wp:positionV relativeFrom="paragraph">
              <wp:posOffset>113126</wp:posOffset>
            </wp:positionV>
            <wp:extent cx="4390845" cy="705702"/>
            <wp:effectExtent l="0" t="0" r="0" b="0"/>
            <wp:wrapNone/>
            <wp:docPr id="791" name="Picture 84" descr="C:\Users\M\Pictures\01.capture\04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M\Pictures\01.capture\0410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0845" cy="705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ab/>
        <w:t xml:space="preserve">b) 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85264</wp:posOffset>
            </wp:positionH>
            <wp:positionV relativeFrom="paragraph">
              <wp:posOffset>299792</wp:posOffset>
            </wp:positionV>
            <wp:extent cx="4470460" cy="529673"/>
            <wp:effectExtent l="0" t="0" r="6350" b="3810"/>
            <wp:wrapNone/>
            <wp:docPr id="792" name="Picture 85" descr="C:\Users\M\Pictures\01.capture\04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M\Pictures\01.capture\0408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60" cy="529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 xml:space="preserve"> </w:t>
      </w:r>
      <w:r w:rsidRPr="00F84B66">
        <w:rPr>
          <w:color w:val="000000" w:themeColor="text1"/>
        </w:rPr>
        <w:tab/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>2.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84150</wp:posOffset>
            </wp:positionH>
            <wp:positionV relativeFrom="paragraph">
              <wp:posOffset>297180</wp:posOffset>
            </wp:positionV>
            <wp:extent cx="4446171" cy="576000"/>
            <wp:effectExtent l="0" t="0" r="0" b="0"/>
            <wp:wrapNone/>
            <wp:docPr id="793" name="Picture 86" descr="C:\Users\M\Pictures\01.capture\04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M\Pictures\01.capture\0409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171" cy="5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>3.</w:t>
      </w:r>
      <w:r w:rsidRPr="00F84B66">
        <w:rPr>
          <w:color w:val="000000" w:themeColor="text1"/>
        </w:rPr>
        <w:tab/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89342</wp:posOffset>
            </wp:positionH>
            <wp:positionV relativeFrom="paragraph">
              <wp:posOffset>279580</wp:posOffset>
            </wp:positionV>
            <wp:extent cx="4594573" cy="536274"/>
            <wp:effectExtent l="0" t="0" r="0" b="0"/>
            <wp:wrapNone/>
            <wp:docPr id="794" name="Picture 87" descr="C:\Users\M\Pictures\01.capture\04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M\Pictures\01.capture\0428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350" cy="539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 xml:space="preserve">4. </w:t>
      </w:r>
      <w:r w:rsidRPr="00F84B66">
        <w:rPr>
          <w:color w:val="000000" w:themeColor="text1"/>
        </w:rPr>
        <w:tab/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rFonts w:cstheme="minorHAnsi"/>
          <w:noProof/>
          <w:lang w:eastAsia="hr-HR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146227</wp:posOffset>
            </wp:positionH>
            <wp:positionV relativeFrom="paragraph">
              <wp:posOffset>297815</wp:posOffset>
            </wp:positionV>
            <wp:extent cx="4538596" cy="540860"/>
            <wp:effectExtent l="0" t="0" r="0" b="0"/>
            <wp:wrapNone/>
            <wp:docPr id="795" name="Picture 88" descr="C:\Users\M\Pictures\01.capture\04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M\Pictures\01.capture\0415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8596" cy="54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 xml:space="preserve">5. </w:t>
      </w:r>
      <w:r w:rsidRPr="00F84B66">
        <w:rPr>
          <w:color w:val="000000" w:themeColor="text1"/>
        </w:rPr>
        <w:tab/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83515</wp:posOffset>
            </wp:positionH>
            <wp:positionV relativeFrom="paragraph">
              <wp:posOffset>243840</wp:posOffset>
            </wp:positionV>
            <wp:extent cx="4203065" cy="563245"/>
            <wp:effectExtent l="0" t="0" r="6985" b="8255"/>
            <wp:wrapNone/>
            <wp:docPr id="89" name="Picture 89" descr="C:\Users\M\Pictures\01.capture\03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C:\Users\M\Pictures\01.capture\0386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065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b/>
          <w:color w:val="000000" w:themeColor="text1"/>
          <w:u w:val="single"/>
        </w:rPr>
        <w:t>Rješenja dodatnih zadataka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 xml:space="preserve">1. </w:t>
      </w:r>
      <w:r w:rsidRPr="00F84B66">
        <w:rPr>
          <w:color w:val="000000" w:themeColor="text1"/>
        </w:rPr>
        <w:tab/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44805</wp:posOffset>
            </wp:positionH>
            <wp:positionV relativeFrom="paragraph">
              <wp:posOffset>31750</wp:posOffset>
            </wp:positionV>
            <wp:extent cx="4067810" cy="483870"/>
            <wp:effectExtent l="0" t="0" r="0" b="0"/>
            <wp:wrapNone/>
            <wp:docPr id="796" name="Picture 90" descr="C:\Users\M\Pictures\01.capture\03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C:\Users\M\Pictures\01.capture\0385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810" cy="48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 xml:space="preserve">2.  a) 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47345</wp:posOffset>
            </wp:positionH>
            <wp:positionV relativeFrom="paragraph">
              <wp:posOffset>276860</wp:posOffset>
            </wp:positionV>
            <wp:extent cx="4140000" cy="542047"/>
            <wp:effectExtent l="0" t="0" r="0" b="0"/>
            <wp:wrapNone/>
            <wp:docPr id="797" name="Picture 91" descr="C:\Users\M\Pictures\01.capture\03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C:\Users\M\Pictures\01.capture\0383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000" cy="542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ab/>
        <w:t xml:space="preserve">b) 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48218</wp:posOffset>
            </wp:positionH>
            <wp:positionV relativeFrom="paragraph">
              <wp:posOffset>300355</wp:posOffset>
            </wp:positionV>
            <wp:extent cx="4383405" cy="782320"/>
            <wp:effectExtent l="0" t="0" r="0" b="0"/>
            <wp:wrapNone/>
            <wp:docPr id="798" name="Picture 92" descr="C:\Users\M\Pictures\01.capture\03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C:\Users\M\Pictures\01.capture\0387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3405" cy="78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>3.</w:t>
      </w:r>
      <w:r w:rsidRPr="00F84B66">
        <w:rPr>
          <w:color w:val="000000" w:themeColor="text1"/>
        </w:rPr>
        <w:tab/>
        <w:t xml:space="preserve">a) 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47980</wp:posOffset>
            </wp:positionH>
            <wp:positionV relativeFrom="paragraph">
              <wp:posOffset>224958</wp:posOffset>
            </wp:positionV>
            <wp:extent cx="4528868" cy="683131"/>
            <wp:effectExtent l="0" t="0" r="5080" b="3175"/>
            <wp:wrapNone/>
            <wp:docPr id="799" name="Picture 93" descr="C:\Users\M\Pictures\01.capture\04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M\Pictures\01.capture\0400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868" cy="683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ab/>
        <w:t xml:space="preserve">b) 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11785</wp:posOffset>
            </wp:positionH>
            <wp:positionV relativeFrom="paragraph">
              <wp:posOffset>219471</wp:posOffset>
            </wp:positionV>
            <wp:extent cx="4562535" cy="626859"/>
            <wp:effectExtent l="0" t="0" r="0" b="1905"/>
            <wp:wrapNone/>
            <wp:docPr id="94" name="Picture 94" descr="C:\Users\M\Pictures\01.capture\04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M\Pictures\01.capture\0407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535" cy="626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  <w:r w:rsidRPr="00F84B66">
        <w:rPr>
          <w:color w:val="000000" w:themeColor="text1"/>
        </w:rPr>
        <w:tab/>
        <w:t xml:space="preserve">c) </w:t>
      </w: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/>
        <w:rPr>
          <w:color w:val="000000" w:themeColor="text1"/>
        </w:rPr>
      </w:pPr>
    </w:p>
    <w:p w:rsidR="001A1688" w:rsidRDefault="001A1688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1A1688" w:rsidRPr="00F84B66" w:rsidRDefault="001A1688" w:rsidP="001A1688">
      <w:pPr>
        <w:tabs>
          <w:tab w:val="left" w:pos="284"/>
        </w:tabs>
        <w:spacing w:after="160"/>
        <w:rPr>
          <w:b/>
          <w:color w:val="000000" w:themeColor="text1"/>
          <w:u w:val="single"/>
        </w:rPr>
      </w:pPr>
      <w:r w:rsidRPr="00F84B66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41102</wp:posOffset>
            </wp:positionH>
            <wp:positionV relativeFrom="paragraph">
              <wp:posOffset>297827</wp:posOffset>
            </wp:positionV>
            <wp:extent cx="2613522" cy="1207698"/>
            <wp:effectExtent l="0" t="0" r="0" b="0"/>
            <wp:wrapNone/>
            <wp:docPr id="32" name="Picture 95" descr="C:\Users\M\Pictures\01.capture\03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C:\Users\M\Pictures\01.capture\0376.pn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093" cy="1233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b/>
          <w:color w:val="000000" w:themeColor="text1"/>
          <w:u w:val="single"/>
        </w:rPr>
        <w:t>Rješenja dopunskih zadataka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color w:val="000000" w:themeColor="text1"/>
        </w:rPr>
        <w:t xml:space="preserve">1. </w:t>
      </w: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41102</wp:posOffset>
            </wp:positionH>
            <wp:positionV relativeFrom="paragraph">
              <wp:posOffset>272379</wp:posOffset>
            </wp:positionV>
            <wp:extent cx="5933947" cy="828136"/>
            <wp:effectExtent l="0" t="0" r="0" b="0"/>
            <wp:wrapNone/>
            <wp:docPr id="33" name="Picture 96" descr="C:\Users\M\Pictures\01.capture\03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C:\Users\M\Pictures\01.capture\0378.png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336" cy="837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color w:val="000000" w:themeColor="text1"/>
        </w:rPr>
        <w:t>2.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  <w:tab w:val="left" w:pos="1993"/>
        </w:tabs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35026</wp:posOffset>
            </wp:positionH>
            <wp:positionV relativeFrom="paragraph">
              <wp:posOffset>39878</wp:posOffset>
            </wp:positionV>
            <wp:extent cx="4410609" cy="648300"/>
            <wp:effectExtent l="0" t="0" r="0" b="0"/>
            <wp:wrapNone/>
            <wp:docPr id="34" name="Picture 97" descr="C:\Users\M\Pictures\01.capture\03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C:\Users\M\Pictures\01.capture\038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324"/>
                    <a:stretch/>
                  </pic:blipFill>
                  <pic:spPr bwMode="auto">
                    <a:xfrm>
                      <a:off x="0" y="0"/>
                      <a:ext cx="4428784" cy="650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>3.</w:t>
      </w:r>
      <w:r w:rsidRPr="00F84B66">
        <w:rPr>
          <w:color w:val="000000" w:themeColor="text1"/>
        </w:rPr>
        <w:tab/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75895</wp:posOffset>
            </wp:positionH>
            <wp:positionV relativeFrom="paragraph">
              <wp:posOffset>55322</wp:posOffset>
            </wp:positionV>
            <wp:extent cx="4469587" cy="599653"/>
            <wp:effectExtent l="0" t="0" r="7620" b="0"/>
            <wp:wrapNone/>
            <wp:docPr id="36" name="Picture 98" descr="C:\Users\M\Pictures\01.capture\03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C:\Users\M\Pictures\01.capture\0381.pn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587" cy="599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 xml:space="preserve">4. </w:t>
      </w: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</w:p>
    <w:p w:rsidR="001A1688" w:rsidRPr="00F84B66" w:rsidRDefault="001A1688" w:rsidP="001A1688">
      <w:pPr>
        <w:tabs>
          <w:tab w:val="left" w:pos="284"/>
        </w:tabs>
        <w:spacing w:after="160" w:line="259" w:lineRule="auto"/>
        <w:rPr>
          <w:color w:val="000000" w:themeColor="text1"/>
        </w:rPr>
      </w:pPr>
      <w:r w:rsidRPr="00F84B66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35026</wp:posOffset>
            </wp:positionH>
            <wp:positionV relativeFrom="paragraph">
              <wp:posOffset>110922</wp:posOffset>
            </wp:positionV>
            <wp:extent cx="4410075" cy="543696"/>
            <wp:effectExtent l="0" t="0" r="0" b="8890"/>
            <wp:wrapNone/>
            <wp:docPr id="37" name="Picture 99" descr="C:\Users\M\Pictures\01.capture\03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C:\Users\M\Pictures\01.capture\0382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956" cy="549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84B66">
        <w:rPr>
          <w:color w:val="000000" w:themeColor="text1"/>
        </w:rPr>
        <w:t xml:space="preserve">5. </w:t>
      </w:r>
      <w:r w:rsidRPr="00F84B66">
        <w:rPr>
          <w:color w:val="000000" w:themeColor="text1"/>
        </w:rPr>
        <w:tab/>
        <w:t xml:space="preserve">  </w:t>
      </w:r>
      <w:r w:rsidRPr="00F84B66">
        <w:rPr>
          <w:color w:val="000000" w:themeColor="text1"/>
        </w:rPr>
        <w:tab/>
      </w:r>
    </w:p>
    <w:p w:rsidR="001A1688" w:rsidRDefault="001A1688" w:rsidP="001A1688">
      <w:pPr>
        <w:spacing w:after="160" w:line="259" w:lineRule="auto"/>
        <w:rPr>
          <w:color w:val="000000" w:themeColor="text1"/>
        </w:rPr>
      </w:pPr>
    </w:p>
    <w:p w:rsidR="00DF7563" w:rsidRDefault="00DF7563"/>
    <w:sectPr w:rsidR="00DF7563" w:rsidSect="001A168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CA103A"/>
    <w:multiLevelType w:val="hybridMultilevel"/>
    <w:tmpl w:val="8EACE9A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F87632"/>
    <w:multiLevelType w:val="hybridMultilevel"/>
    <w:tmpl w:val="61D0DDC8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FD4623A"/>
    <w:multiLevelType w:val="hybridMultilevel"/>
    <w:tmpl w:val="4A341AD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7">
    <w:nsid w:val="73414B02"/>
    <w:multiLevelType w:val="hybridMultilevel"/>
    <w:tmpl w:val="8472893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6"/>
  </w:num>
  <w:num w:numId="4">
    <w:abstractNumId w:val="4"/>
  </w:num>
  <w:num w:numId="5">
    <w:abstractNumId w:val="2"/>
  </w:num>
  <w:num w:numId="6">
    <w:abstractNumId w:val="5"/>
  </w:num>
  <w:num w:numId="7">
    <w:abstractNumId w:val="7"/>
  </w:num>
  <w:num w:numId="8">
    <w:abstractNumId w:val="1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1A1688"/>
    <w:rsid w:val="001A1688"/>
    <w:rsid w:val="00492C67"/>
    <w:rsid w:val="00AE604D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uiPriority w:val="59"/>
    <w:rsid w:val="001A16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1A16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9.png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5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64.png"/><Relationship Id="rId16" Type="http://schemas.openxmlformats.org/officeDocument/2006/relationships/oleObject" Target="embeddings/oleObject6.bin"/><Relationship Id="rId107" Type="http://schemas.openxmlformats.org/officeDocument/2006/relationships/image" Target="media/image59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png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4.png"/><Relationship Id="rId110" Type="http://schemas.openxmlformats.org/officeDocument/2006/relationships/image" Target="media/image62.png"/><Relationship Id="rId115" Type="http://schemas.openxmlformats.org/officeDocument/2006/relationships/image" Target="media/image67.png"/><Relationship Id="rId5" Type="http://schemas.openxmlformats.org/officeDocument/2006/relationships/image" Target="media/image1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Relationship Id="rId90" Type="http://schemas.openxmlformats.org/officeDocument/2006/relationships/image" Target="media/image47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png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7.png"/><Relationship Id="rId113" Type="http://schemas.openxmlformats.org/officeDocument/2006/relationships/image" Target="media/image65.png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7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5.png"/><Relationship Id="rId108" Type="http://schemas.openxmlformats.org/officeDocument/2006/relationships/image" Target="media/image60.png"/><Relationship Id="rId116" Type="http://schemas.openxmlformats.org/officeDocument/2006/relationships/image" Target="media/image68.png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9.png"/><Relationship Id="rId83" Type="http://schemas.openxmlformats.org/officeDocument/2006/relationships/oleObject" Target="embeddings/oleObject36.bin"/><Relationship Id="rId88" Type="http://schemas.openxmlformats.org/officeDocument/2006/relationships/image" Target="media/image4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50.png"/><Relationship Id="rId111" Type="http://schemas.openxmlformats.org/officeDocument/2006/relationships/image" Target="media/image6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9.png"/><Relationship Id="rId106" Type="http://schemas.openxmlformats.org/officeDocument/2006/relationships/image" Target="media/image58.png"/><Relationship Id="rId114" Type="http://schemas.openxmlformats.org/officeDocument/2006/relationships/image" Target="media/image66.png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9.png"/><Relationship Id="rId109" Type="http://schemas.openxmlformats.org/officeDocument/2006/relationships/image" Target="media/image61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0.png"/><Relationship Id="rId97" Type="http://schemas.openxmlformats.org/officeDocument/2006/relationships/image" Target="media/image51.wmf"/><Relationship Id="rId104" Type="http://schemas.openxmlformats.org/officeDocument/2006/relationships/image" Target="media/image56.png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910</Words>
  <Characters>10889</Characters>
  <Application>Microsoft Office Word</Application>
  <DocSecurity>0</DocSecurity>
  <Lines>90</Lines>
  <Paragraphs>25</Paragraphs>
  <ScaleCrop>false</ScaleCrop>
  <Company/>
  <LinksUpToDate>false</LinksUpToDate>
  <CharactersWithSpaces>12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sk-tdjakovic</cp:lastModifiedBy>
  <cp:revision>2</cp:revision>
  <dcterms:created xsi:type="dcterms:W3CDTF">2021-09-29T12:36:00Z</dcterms:created>
  <dcterms:modified xsi:type="dcterms:W3CDTF">2021-09-29T12:37:00Z</dcterms:modified>
</cp:coreProperties>
</file>